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60" r:id="rId2"/>
    <p:sldId id="385" r:id="rId3"/>
    <p:sldId id="259" r:id="rId4"/>
    <p:sldId id="262" r:id="rId5"/>
    <p:sldId id="386" r:id="rId6"/>
    <p:sldId id="265" r:id="rId7"/>
    <p:sldId id="256" r:id="rId8"/>
    <p:sldId id="387" r:id="rId9"/>
    <p:sldId id="352" r:id="rId10"/>
    <p:sldId id="388" r:id="rId11"/>
    <p:sldId id="389" r:id="rId12"/>
    <p:sldId id="390" r:id="rId13"/>
    <p:sldId id="392" r:id="rId14"/>
    <p:sldId id="266" r:id="rId15"/>
    <p:sldId id="391" r:id="rId16"/>
    <p:sldId id="356" r:id="rId17"/>
    <p:sldId id="393" r:id="rId18"/>
    <p:sldId id="394" r:id="rId19"/>
    <p:sldId id="395" r:id="rId20"/>
    <p:sldId id="396" r:id="rId21"/>
    <p:sldId id="363" r:id="rId22"/>
    <p:sldId id="397" r:id="rId23"/>
    <p:sldId id="298" r:id="rId24"/>
    <p:sldId id="346" r:id="rId25"/>
    <p:sldId id="364" r:id="rId26"/>
    <p:sldId id="320" r:id="rId27"/>
    <p:sldId id="399" r:id="rId28"/>
    <p:sldId id="400" r:id="rId29"/>
    <p:sldId id="348" r:id="rId30"/>
    <p:sldId id="349" r:id="rId31"/>
    <p:sldId id="350" r:id="rId32"/>
    <p:sldId id="351" r:id="rId33"/>
    <p:sldId id="365" r:id="rId34"/>
    <p:sldId id="318" r:id="rId35"/>
    <p:sldId id="347" r:id="rId36"/>
    <p:sldId id="370" r:id="rId37"/>
    <p:sldId id="372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C00"/>
    <a:srgbClr val="00C600"/>
    <a:srgbClr val="33CC33"/>
    <a:srgbClr val="024688"/>
    <a:srgbClr val="05B5FE"/>
    <a:srgbClr val="3A863A"/>
    <a:srgbClr val="009F00"/>
    <a:srgbClr val="009B00"/>
    <a:srgbClr val="3AA03A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188" y="52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ình Phạm" userId="6bf0225f45ed505e" providerId="LiveId" clId="{91863925-1B18-45AF-9940-6694959AA729}"/>
    <pc:docChg chg="undo redo custSel addSld delSld modSld">
      <pc:chgData name="Bình Phạm" userId="6bf0225f45ed505e" providerId="LiveId" clId="{91863925-1B18-45AF-9940-6694959AA729}" dt="2022-07-19T17:33:07.519" v="4533" actId="20577"/>
      <pc:docMkLst>
        <pc:docMk/>
      </pc:docMkLst>
      <pc:sldChg chg="del">
        <pc:chgData name="Bình Phạm" userId="6bf0225f45ed505e" providerId="LiveId" clId="{91863925-1B18-45AF-9940-6694959AA729}" dt="2022-07-19T15:58:52.544" v="894" actId="2696"/>
        <pc:sldMkLst>
          <pc:docMk/>
          <pc:sldMk cId="2424943120" sldId="257"/>
        </pc:sldMkLst>
      </pc:sldChg>
      <pc:sldChg chg="del">
        <pc:chgData name="Bình Phạm" userId="6bf0225f45ed505e" providerId="LiveId" clId="{91863925-1B18-45AF-9940-6694959AA729}" dt="2022-07-19T16:46:05.030" v="2455" actId="2696"/>
        <pc:sldMkLst>
          <pc:docMk/>
          <pc:sldMk cId="711869206" sldId="258"/>
        </pc:sldMkLst>
      </pc:sldChg>
      <pc:sldChg chg="del">
        <pc:chgData name="Bình Phạm" userId="6bf0225f45ed505e" providerId="LiveId" clId="{91863925-1B18-45AF-9940-6694959AA729}" dt="2022-07-19T16:46:02.317" v="2454" actId="2696"/>
        <pc:sldMkLst>
          <pc:docMk/>
          <pc:sldMk cId="3438333456" sldId="261"/>
        </pc:sldMkLst>
      </pc:sldChg>
      <pc:sldChg chg="del">
        <pc:chgData name="Bình Phạm" userId="6bf0225f45ed505e" providerId="LiveId" clId="{91863925-1B18-45AF-9940-6694959AA729}" dt="2022-07-19T16:46:14.845" v="2459" actId="2696"/>
        <pc:sldMkLst>
          <pc:docMk/>
          <pc:sldMk cId="1328699712" sldId="263"/>
        </pc:sldMkLst>
      </pc:sldChg>
      <pc:sldChg chg="del">
        <pc:chgData name="Bình Phạm" userId="6bf0225f45ed505e" providerId="LiveId" clId="{91863925-1B18-45AF-9940-6694959AA729}" dt="2022-07-19T16:45:43.543" v="2452" actId="2696"/>
        <pc:sldMkLst>
          <pc:docMk/>
          <pc:sldMk cId="4037546687" sldId="267"/>
        </pc:sldMkLst>
      </pc:sldChg>
      <pc:sldChg chg="delSp mod delAnim">
        <pc:chgData name="Bình Phạm" userId="6bf0225f45ed505e" providerId="LiveId" clId="{91863925-1B18-45AF-9940-6694959AA729}" dt="2022-07-19T16:42:23.586" v="2229" actId="21"/>
        <pc:sldMkLst>
          <pc:docMk/>
          <pc:sldMk cId="4132106242" sldId="298"/>
        </pc:sldMkLst>
        <pc:spChg chg="del">
          <ac:chgData name="Bình Phạm" userId="6bf0225f45ed505e" providerId="LiveId" clId="{91863925-1B18-45AF-9940-6694959AA729}" dt="2022-07-19T16:42:00.187" v="2226" actId="21"/>
          <ac:spMkLst>
            <pc:docMk/>
            <pc:sldMk cId="4132106242" sldId="298"/>
            <ac:spMk id="5" creationId="{A851BF9A-587B-2BE7-B186-AD85B59736FC}"/>
          </ac:spMkLst>
        </pc:spChg>
        <pc:spChg chg="del">
          <ac:chgData name="Bình Phạm" userId="6bf0225f45ed505e" providerId="LiveId" clId="{91863925-1B18-45AF-9940-6694959AA729}" dt="2022-07-19T16:42:16.298" v="2227" actId="21"/>
          <ac:spMkLst>
            <pc:docMk/>
            <pc:sldMk cId="4132106242" sldId="298"/>
            <ac:spMk id="10" creationId="{E3EF0BF9-EBD7-AE07-C00F-99E0C9798CF3}"/>
          </ac:spMkLst>
        </pc:spChg>
        <pc:spChg chg="del">
          <ac:chgData name="Bình Phạm" userId="6bf0225f45ed505e" providerId="LiveId" clId="{91863925-1B18-45AF-9940-6694959AA729}" dt="2022-07-19T16:42:19.925" v="2228" actId="21"/>
          <ac:spMkLst>
            <pc:docMk/>
            <pc:sldMk cId="4132106242" sldId="298"/>
            <ac:spMk id="13" creationId="{80EBF669-D8A6-9BD6-F406-16DFDA400D5F}"/>
          </ac:spMkLst>
        </pc:spChg>
        <pc:spChg chg="del">
          <ac:chgData name="Bình Phạm" userId="6bf0225f45ed505e" providerId="LiveId" clId="{91863925-1B18-45AF-9940-6694959AA729}" dt="2022-07-19T16:42:23.586" v="2229" actId="21"/>
          <ac:spMkLst>
            <pc:docMk/>
            <pc:sldMk cId="4132106242" sldId="298"/>
            <ac:spMk id="16" creationId="{04692259-3029-9505-AD40-79D27233FC69}"/>
          </ac:spMkLst>
        </pc:spChg>
      </pc:sldChg>
      <pc:sldChg chg="del">
        <pc:chgData name="Bình Phạm" userId="6bf0225f45ed505e" providerId="LiveId" clId="{91863925-1B18-45AF-9940-6694959AA729}" dt="2022-07-19T16:42:49.048" v="2231" actId="2696"/>
        <pc:sldMkLst>
          <pc:docMk/>
          <pc:sldMk cId="2729094061" sldId="299"/>
        </pc:sldMkLst>
      </pc:sldChg>
      <pc:sldChg chg="del">
        <pc:chgData name="Bình Phạm" userId="6bf0225f45ed505e" providerId="LiveId" clId="{91863925-1B18-45AF-9940-6694959AA729}" dt="2022-07-19T16:42:38.823" v="2230" actId="2696"/>
        <pc:sldMkLst>
          <pc:docMk/>
          <pc:sldMk cId="3461288490" sldId="300"/>
        </pc:sldMkLst>
      </pc:sldChg>
      <pc:sldChg chg="modSp">
        <pc:chgData name="Bình Phạm" userId="6bf0225f45ed505e" providerId="LiveId" clId="{91863925-1B18-45AF-9940-6694959AA729}" dt="2022-07-19T17:28:58.803" v="4086" actId="20577"/>
        <pc:sldMkLst>
          <pc:docMk/>
          <pc:sldMk cId="51071123" sldId="318"/>
        </pc:sldMkLst>
        <pc:spChg chg="mod">
          <ac:chgData name="Bình Phạm" userId="6bf0225f45ed505e" providerId="LiveId" clId="{91863925-1B18-45AF-9940-6694959AA729}" dt="2022-07-19T17:28:58.803" v="4086" actId="20577"/>
          <ac:spMkLst>
            <pc:docMk/>
            <pc:sldMk cId="51071123" sldId="318"/>
            <ac:spMk id="15" creationId="{F1146541-E8F6-0182-747F-BF614BBA0502}"/>
          </ac:spMkLst>
        </pc:spChg>
      </pc:sldChg>
      <pc:sldChg chg="modSp modAnim">
        <pc:chgData name="Bình Phạm" userId="6bf0225f45ed505e" providerId="LiveId" clId="{91863925-1B18-45AF-9940-6694959AA729}" dt="2022-07-19T16:44:56.618" v="2451" actId="20577"/>
        <pc:sldMkLst>
          <pc:docMk/>
          <pc:sldMk cId="1125462215" sldId="346"/>
        </pc:sldMkLst>
        <pc:spChg chg="mod">
          <ac:chgData name="Bình Phạm" userId="6bf0225f45ed505e" providerId="LiveId" clId="{91863925-1B18-45AF-9940-6694959AA729}" dt="2022-07-19T16:44:56.618" v="2451" actId="20577"/>
          <ac:spMkLst>
            <pc:docMk/>
            <pc:sldMk cId="1125462215" sldId="346"/>
            <ac:spMk id="14" creationId="{EAFD1AE9-1E58-916B-7786-D1340C81EBC6}"/>
          </ac:spMkLst>
        </pc:spChg>
      </pc:sldChg>
      <pc:sldChg chg="modSp mod">
        <pc:chgData name="Bình Phạm" userId="6bf0225f45ed505e" providerId="LiveId" clId="{91863925-1B18-45AF-9940-6694959AA729}" dt="2022-07-19T17:27:47.530" v="4048" actId="20577"/>
        <pc:sldMkLst>
          <pc:docMk/>
          <pc:sldMk cId="528375613" sldId="347"/>
        </pc:sldMkLst>
        <pc:spChg chg="mod">
          <ac:chgData name="Bình Phạm" userId="6bf0225f45ed505e" providerId="LiveId" clId="{91863925-1B18-45AF-9940-6694959AA729}" dt="2022-07-19T17:27:47.530" v="4048" actId="20577"/>
          <ac:spMkLst>
            <pc:docMk/>
            <pc:sldMk cId="528375613" sldId="347"/>
            <ac:spMk id="13" creationId="{D51E88CB-D005-7EAC-4152-10FFD9556A52}"/>
          </ac:spMkLst>
        </pc:spChg>
      </pc:sldChg>
      <pc:sldChg chg="modSp mod">
        <pc:chgData name="Bình Phạm" userId="6bf0225f45ed505e" providerId="LiveId" clId="{91863925-1B18-45AF-9940-6694959AA729}" dt="2022-07-19T17:12:44.037" v="2794" actId="20577"/>
        <pc:sldMkLst>
          <pc:docMk/>
          <pc:sldMk cId="0" sldId="348"/>
        </pc:sldMkLst>
        <pc:spChg chg="mod">
          <ac:chgData name="Bình Phạm" userId="6bf0225f45ed505e" providerId="LiveId" clId="{91863925-1B18-45AF-9940-6694959AA729}" dt="2022-07-19T17:12:44.037" v="2794" actId="20577"/>
          <ac:spMkLst>
            <pc:docMk/>
            <pc:sldMk cId="0" sldId="348"/>
            <ac:spMk id="5132" creationId="{53FDB59D-BBA8-43D7-516D-CD4A0032CB7F}"/>
          </ac:spMkLst>
        </pc:spChg>
      </pc:sldChg>
      <pc:sldChg chg="modSp mod">
        <pc:chgData name="Bình Phạm" userId="6bf0225f45ed505e" providerId="LiveId" clId="{91863925-1B18-45AF-9940-6694959AA729}" dt="2022-07-19T17:15:33.963" v="2954" actId="20577"/>
        <pc:sldMkLst>
          <pc:docMk/>
          <pc:sldMk cId="0" sldId="349"/>
        </pc:sldMkLst>
        <pc:spChg chg="mod">
          <ac:chgData name="Bình Phạm" userId="6bf0225f45ed505e" providerId="LiveId" clId="{91863925-1B18-45AF-9940-6694959AA729}" dt="2022-07-19T17:15:33.963" v="2954" actId="20577"/>
          <ac:spMkLst>
            <pc:docMk/>
            <pc:sldMk cId="0" sldId="349"/>
            <ac:spMk id="6156" creationId="{E98483C2-D783-79AA-076A-0BE63C2A3AE9}"/>
          </ac:spMkLst>
        </pc:spChg>
      </pc:sldChg>
      <pc:sldChg chg="modSp mod">
        <pc:chgData name="Bình Phạm" userId="6bf0225f45ed505e" providerId="LiveId" clId="{91863925-1B18-45AF-9940-6694959AA729}" dt="2022-07-19T17:21:44.505" v="3317" actId="20577"/>
        <pc:sldMkLst>
          <pc:docMk/>
          <pc:sldMk cId="0" sldId="350"/>
        </pc:sldMkLst>
        <pc:spChg chg="mod">
          <ac:chgData name="Bình Phạm" userId="6bf0225f45ed505e" providerId="LiveId" clId="{91863925-1B18-45AF-9940-6694959AA729}" dt="2022-07-19T17:21:44.505" v="3317" actId="20577"/>
          <ac:spMkLst>
            <pc:docMk/>
            <pc:sldMk cId="0" sldId="350"/>
            <ac:spMk id="7180" creationId="{3D190516-C874-9B43-B170-2C1A1DA9E57E}"/>
          </ac:spMkLst>
        </pc:spChg>
      </pc:sldChg>
      <pc:sldChg chg="modSp mod">
        <pc:chgData name="Bình Phạm" userId="6bf0225f45ed505e" providerId="LiveId" clId="{91863925-1B18-45AF-9940-6694959AA729}" dt="2022-07-19T17:22:27.797" v="3445" actId="20577"/>
        <pc:sldMkLst>
          <pc:docMk/>
          <pc:sldMk cId="0" sldId="351"/>
        </pc:sldMkLst>
        <pc:spChg chg="mod">
          <ac:chgData name="Bình Phạm" userId="6bf0225f45ed505e" providerId="LiveId" clId="{91863925-1B18-45AF-9940-6694959AA729}" dt="2022-07-19T17:22:27.797" v="3445" actId="20577"/>
          <ac:spMkLst>
            <pc:docMk/>
            <pc:sldMk cId="0" sldId="351"/>
            <ac:spMk id="8204" creationId="{F63BEF6E-9306-7B07-BE0C-6A2A8381297B}"/>
          </ac:spMkLst>
        </pc:spChg>
      </pc:sldChg>
      <pc:sldChg chg="delSp modSp add del mod delAnim modAnim">
        <pc:chgData name="Bình Phạm" userId="6bf0225f45ed505e" providerId="LiveId" clId="{91863925-1B18-45AF-9940-6694959AA729}" dt="2022-07-19T15:57:53.471" v="892" actId="255"/>
        <pc:sldMkLst>
          <pc:docMk/>
          <pc:sldMk cId="24195440" sldId="356"/>
        </pc:sldMkLst>
        <pc:spChg chg="mod">
          <ac:chgData name="Bình Phạm" userId="6bf0225f45ed505e" providerId="LiveId" clId="{91863925-1B18-45AF-9940-6694959AA729}" dt="2022-07-19T15:57:53.471" v="892" actId="255"/>
          <ac:spMkLst>
            <pc:docMk/>
            <pc:sldMk cId="24195440" sldId="356"/>
            <ac:spMk id="18" creationId="{D648B821-F292-A362-648E-D9114E5207B2}"/>
          </ac:spMkLst>
        </pc:spChg>
        <pc:spChg chg="mod">
          <ac:chgData name="Bình Phạm" userId="6bf0225f45ed505e" providerId="LiveId" clId="{91863925-1B18-45AF-9940-6694959AA729}" dt="2022-07-19T15:56:24.675" v="876" actId="20577"/>
          <ac:spMkLst>
            <pc:docMk/>
            <pc:sldMk cId="24195440" sldId="356"/>
            <ac:spMk id="20" creationId="{B8E3D724-31E6-7F33-D36D-F8E8AC1713B3}"/>
          </ac:spMkLst>
        </pc:spChg>
        <pc:spChg chg="mod">
          <ac:chgData name="Bình Phạm" userId="6bf0225f45ed505e" providerId="LiveId" clId="{91863925-1B18-45AF-9940-6694959AA729}" dt="2022-07-19T15:55:55.837" v="873" actId="20577"/>
          <ac:spMkLst>
            <pc:docMk/>
            <pc:sldMk cId="24195440" sldId="356"/>
            <ac:spMk id="21" creationId="{4222C330-515E-D21F-3B80-AB29DD2BF6CC}"/>
          </ac:spMkLst>
        </pc:spChg>
        <pc:spChg chg="del">
          <ac:chgData name="Bình Phạm" userId="6bf0225f45ed505e" providerId="LiveId" clId="{91863925-1B18-45AF-9940-6694959AA729}" dt="2022-07-19T15:56:11.957" v="874" actId="21"/>
          <ac:spMkLst>
            <pc:docMk/>
            <pc:sldMk cId="24195440" sldId="356"/>
            <ac:spMk id="24" creationId="{EB1F037C-95F4-6933-764C-7D8CBC88AF84}"/>
          </ac:spMkLst>
        </pc:spChg>
        <pc:spChg chg="del">
          <ac:chgData name="Bình Phạm" userId="6bf0225f45ed505e" providerId="LiveId" clId="{91863925-1B18-45AF-9940-6694959AA729}" dt="2022-07-19T15:56:15.867" v="875" actId="21"/>
          <ac:spMkLst>
            <pc:docMk/>
            <pc:sldMk cId="24195440" sldId="356"/>
            <ac:spMk id="26" creationId="{80E92771-DB9E-F554-B902-E227CC2E1595}"/>
          </ac:spMkLst>
        </pc:spChg>
      </pc:sldChg>
      <pc:sldChg chg="del">
        <pc:chgData name="Bình Phạm" userId="6bf0225f45ed505e" providerId="LiveId" clId="{91863925-1B18-45AF-9940-6694959AA729}" dt="2022-07-19T15:58:49.747" v="893" actId="2696"/>
        <pc:sldMkLst>
          <pc:docMk/>
          <pc:sldMk cId="4103132594" sldId="358"/>
        </pc:sldMkLst>
      </pc:sldChg>
      <pc:sldChg chg="del">
        <pc:chgData name="Bình Phạm" userId="6bf0225f45ed505e" providerId="LiveId" clId="{91863925-1B18-45AF-9940-6694959AA729}" dt="2022-07-19T16:09:26.820" v="1311" actId="2696"/>
        <pc:sldMkLst>
          <pc:docMk/>
          <pc:sldMk cId="2578461900" sldId="359"/>
        </pc:sldMkLst>
      </pc:sldChg>
      <pc:sldChg chg="del">
        <pc:chgData name="Bình Phạm" userId="6bf0225f45ed505e" providerId="LiveId" clId="{91863925-1B18-45AF-9940-6694959AA729}" dt="2022-07-19T16:09:01.254" v="1307" actId="2696"/>
        <pc:sldMkLst>
          <pc:docMk/>
          <pc:sldMk cId="1433010087" sldId="360"/>
        </pc:sldMkLst>
      </pc:sldChg>
      <pc:sldChg chg="del">
        <pc:chgData name="Bình Phạm" userId="6bf0225f45ed505e" providerId="LiveId" clId="{91863925-1B18-45AF-9940-6694959AA729}" dt="2022-07-19T16:09:08.005" v="1308" actId="2696"/>
        <pc:sldMkLst>
          <pc:docMk/>
          <pc:sldMk cId="2923139239" sldId="361"/>
        </pc:sldMkLst>
      </pc:sldChg>
      <pc:sldChg chg="del">
        <pc:chgData name="Bình Phạm" userId="6bf0225f45ed505e" providerId="LiveId" clId="{91863925-1B18-45AF-9940-6694959AA729}" dt="2022-07-19T16:09:21.820" v="1310" actId="2696"/>
        <pc:sldMkLst>
          <pc:docMk/>
          <pc:sldMk cId="2041711085" sldId="362"/>
        </pc:sldMkLst>
      </pc:sldChg>
      <pc:sldChg chg="del">
        <pc:chgData name="Bình Phạm" userId="6bf0225f45ed505e" providerId="LiveId" clId="{91863925-1B18-45AF-9940-6694959AA729}" dt="2022-07-19T16:19:10.300" v="1525" actId="2696"/>
        <pc:sldMkLst>
          <pc:docMk/>
          <pc:sldMk cId="1611984560" sldId="363"/>
        </pc:sldMkLst>
      </pc:sldChg>
      <pc:sldChg chg="addSp delSp modSp mod modAnim">
        <pc:chgData name="Bình Phạm" userId="6bf0225f45ed505e" providerId="LiveId" clId="{91863925-1B18-45AF-9940-6694959AA729}" dt="2022-07-19T16:31:37.350" v="2117" actId="207"/>
        <pc:sldMkLst>
          <pc:docMk/>
          <pc:sldMk cId="2611495075" sldId="363"/>
        </pc:sldMkLst>
        <pc:spChg chg="del">
          <ac:chgData name="Bình Phạm" userId="6bf0225f45ed505e" providerId="LiveId" clId="{91863925-1B18-45AF-9940-6694959AA729}" dt="2022-07-19T16:20:39.990" v="1526" actId="21"/>
          <ac:spMkLst>
            <pc:docMk/>
            <pc:sldMk cId="2611495075" sldId="363"/>
            <ac:spMk id="10" creationId="{6E8287FD-723C-62B2-B3FD-4BE633ED4939}"/>
          </ac:spMkLst>
        </pc:spChg>
        <pc:spChg chg="mod">
          <ac:chgData name="Bình Phạm" userId="6bf0225f45ed505e" providerId="LiveId" clId="{91863925-1B18-45AF-9940-6694959AA729}" dt="2022-07-19T16:28:03.631" v="2025" actId="14100"/>
          <ac:spMkLst>
            <pc:docMk/>
            <pc:sldMk cId="2611495075" sldId="363"/>
            <ac:spMk id="11" creationId="{ADFBAC25-EBA3-41E3-6D2A-D3911E607F77}"/>
          </ac:spMkLst>
        </pc:spChg>
        <pc:spChg chg="add mod">
          <ac:chgData name="Bình Phạm" userId="6bf0225f45ed505e" providerId="LiveId" clId="{91863925-1B18-45AF-9940-6694959AA729}" dt="2022-07-19T16:31:37.350" v="2117" actId="207"/>
          <ac:spMkLst>
            <pc:docMk/>
            <pc:sldMk cId="2611495075" sldId="363"/>
            <ac:spMk id="12" creationId="{2978763A-33B6-C4A8-029F-37BEF3B85FA7}"/>
          </ac:spMkLst>
        </pc:spChg>
        <pc:spChg chg="mod">
          <ac:chgData name="Bình Phạm" userId="6bf0225f45ed505e" providerId="LiveId" clId="{91863925-1B18-45AF-9940-6694959AA729}" dt="2022-07-19T16:26:00.669" v="1767" actId="14100"/>
          <ac:spMkLst>
            <pc:docMk/>
            <pc:sldMk cId="2611495075" sldId="363"/>
            <ac:spMk id="13" creationId="{60FD1ABD-B07C-71FB-EEF6-21A429ADA48A}"/>
          </ac:spMkLst>
        </pc:spChg>
        <pc:spChg chg="add mod">
          <ac:chgData name="Bình Phạm" userId="6bf0225f45ed505e" providerId="LiveId" clId="{91863925-1B18-45AF-9940-6694959AA729}" dt="2022-07-19T16:22:54.307" v="1552" actId="14100"/>
          <ac:spMkLst>
            <pc:docMk/>
            <pc:sldMk cId="2611495075" sldId="363"/>
            <ac:spMk id="14" creationId="{C663240D-7BA5-7518-B675-CF3ECD1EBCE4}"/>
          </ac:spMkLst>
        </pc:spChg>
        <pc:spChg chg="add mod">
          <ac:chgData name="Bình Phạm" userId="6bf0225f45ed505e" providerId="LiveId" clId="{91863925-1B18-45AF-9940-6694959AA729}" dt="2022-07-19T16:24:59.432" v="1682" actId="255"/>
          <ac:spMkLst>
            <pc:docMk/>
            <pc:sldMk cId="2611495075" sldId="363"/>
            <ac:spMk id="15" creationId="{0E0F665B-79B2-BD14-D852-AFD5EEF22AD0}"/>
          </ac:spMkLst>
        </pc:spChg>
        <pc:spChg chg="mod">
          <ac:chgData name="Bình Phạm" userId="6bf0225f45ed505e" providerId="LiveId" clId="{91863925-1B18-45AF-9940-6694959AA729}" dt="2022-07-19T16:29:17.039" v="2036" actId="14100"/>
          <ac:spMkLst>
            <pc:docMk/>
            <pc:sldMk cId="2611495075" sldId="363"/>
            <ac:spMk id="16" creationId="{5445A547-54FE-6E19-AFE4-8141E72C2634}"/>
          </ac:spMkLst>
        </pc:spChg>
        <pc:spChg chg="mod">
          <ac:chgData name="Bình Phạm" userId="6bf0225f45ed505e" providerId="LiveId" clId="{91863925-1B18-45AF-9940-6694959AA729}" dt="2022-07-19T16:25:23.371" v="1690" actId="14100"/>
          <ac:spMkLst>
            <pc:docMk/>
            <pc:sldMk cId="2611495075" sldId="363"/>
            <ac:spMk id="17" creationId="{4E567A48-A9B7-A25F-8565-4B99F7B3C85B}"/>
          </ac:spMkLst>
        </pc:spChg>
        <pc:spChg chg="add mod">
          <ac:chgData name="Bình Phạm" userId="6bf0225f45ed505e" providerId="LiveId" clId="{91863925-1B18-45AF-9940-6694959AA729}" dt="2022-07-19T16:31:22.656" v="2115" actId="14100"/>
          <ac:spMkLst>
            <pc:docMk/>
            <pc:sldMk cId="2611495075" sldId="363"/>
            <ac:spMk id="18" creationId="{EEE4E65A-2AF6-DDF5-95A5-AEA4172074B4}"/>
          </ac:spMkLst>
        </pc:spChg>
        <pc:spChg chg="mod">
          <ac:chgData name="Bình Phạm" userId="6bf0225f45ed505e" providerId="LiveId" clId="{91863925-1B18-45AF-9940-6694959AA729}" dt="2022-07-19T16:28:26.641" v="2030" actId="14100"/>
          <ac:spMkLst>
            <pc:docMk/>
            <pc:sldMk cId="2611495075" sldId="363"/>
            <ac:spMk id="19" creationId="{B100C439-CC38-3653-513E-C8A5DF1B83CE}"/>
          </ac:spMkLst>
        </pc:spChg>
        <pc:spChg chg="mod">
          <ac:chgData name="Bình Phạm" userId="6bf0225f45ed505e" providerId="LiveId" clId="{91863925-1B18-45AF-9940-6694959AA729}" dt="2022-07-19T16:23:42.327" v="1597" actId="20577"/>
          <ac:spMkLst>
            <pc:docMk/>
            <pc:sldMk cId="2611495075" sldId="363"/>
            <ac:spMk id="20" creationId="{B8E3D724-31E6-7F33-D36D-F8E8AC1713B3}"/>
          </ac:spMkLst>
        </pc:spChg>
        <pc:spChg chg="add mod">
          <ac:chgData name="Bình Phạm" userId="6bf0225f45ed505e" providerId="LiveId" clId="{91863925-1B18-45AF-9940-6694959AA729}" dt="2022-07-19T16:29:30.557" v="2040" actId="14100"/>
          <ac:spMkLst>
            <pc:docMk/>
            <pc:sldMk cId="2611495075" sldId="363"/>
            <ac:spMk id="21" creationId="{E98C5327-93AE-2826-2CCA-AE51BA581295}"/>
          </ac:spMkLst>
        </pc:spChg>
        <pc:spChg chg="add mod">
          <ac:chgData name="Bình Phạm" userId="6bf0225f45ed505e" providerId="LiveId" clId="{91863925-1B18-45AF-9940-6694959AA729}" dt="2022-07-19T16:30:54.477" v="2102" actId="255"/>
          <ac:spMkLst>
            <pc:docMk/>
            <pc:sldMk cId="2611495075" sldId="363"/>
            <ac:spMk id="22" creationId="{E2092AFF-4214-6C95-6FA4-D8E6195A8145}"/>
          </ac:spMkLst>
        </pc:spChg>
        <pc:graphicFrameChg chg="add del mod">
          <ac:chgData name="Bình Phạm" userId="6bf0225f45ed505e" providerId="LiveId" clId="{91863925-1B18-45AF-9940-6694959AA729}" dt="2022-07-19T16:28:47.985" v="2032"/>
          <ac:graphicFrameMkLst>
            <pc:docMk/>
            <pc:sldMk cId="2611495075" sldId="363"/>
            <ac:graphicFrameMk id="4" creationId="{AA1CCC50-9BE4-B8F1-FD02-6DBF1991A8F5}"/>
          </ac:graphicFrameMkLst>
        </pc:graphicFrameChg>
      </pc:sldChg>
      <pc:sldChg chg="del">
        <pc:chgData name="Bình Phạm" userId="6bf0225f45ed505e" providerId="LiveId" clId="{91863925-1B18-45AF-9940-6694959AA729}" dt="2022-07-19T16:45:59.534" v="2453" actId="2696"/>
        <pc:sldMkLst>
          <pc:docMk/>
          <pc:sldMk cId="3423027517" sldId="366"/>
        </pc:sldMkLst>
      </pc:sldChg>
      <pc:sldChg chg="del">
        <pc:chgData name="Bình Phạm" userId="6bf0225f45ed505e" providerId="LiveId" clId="{91863925-1B18-45AF-9940-6694959AA729}" dt="2022-07-19T16:46:07.571" v="2456" actId="2696"/>
        <pc:sldMkLst>
          <pc:docMk/>
          <pc:sldMk cId="2222197637" sldId="367"/>
        </pc:sldMkLst>
      </pc:sldChg>
      <pc:sldChg chg="del">
        <pc:chgData name="Bình Phạm" userId="6bf0225f45ed505e" providerId="LiveId" clId="{91863925-1B18-45AF-9940-6694959AA729}" dt="2022-07-19T16:46:09.923" v="2457" actId="2696"/>
        <pc:sldMkLst>
          <pc:docMk/>
          <pc:sldMk cId="2172248019" sldId="368"/>
        </pc:sldMkLst>
      </pc:sldChg>
      <pc:sldChg chg="del">
        <pc:chgData name="Bình Phạm" userId="6bf0225f45ed505e" providerId="LiveId" clId="{91863925-1B18-45AF-9940-6694959AA729}" dt="2022-07-19T16:46:12.426" v="2458" actId="2696"/>
        <pc:sldMkLst>
          <pc:docMk/>
          <pc:sldMk cId="1925806360" sldId="369"/>
        </pc:sldMkLst>
      </pc:sldChg>
      <pc:sldChg chg="modSp mod">
        <pc:chgData name="Bình Phạm" userId="6bf0225f45ed505e" providerId="LiveId" clId="{91863925-1B18-45AF-9940-6694959AA729}" dt="2022-07-19T17:31:33.589" v="4446" actId="20577"/>
        <pc:sldMkLst>
          <pc:docMk/>
          <pc:sldMk cId="2740831612" sldId="370"/>
        </pc:sldMkLst>
        <pc:graphicFrameChg chg="modGraphic">
          <ac:chgData name="Bình Phạm" userId="6bf0225f45ed505e" providerId="LiveId" clId="{91863925-1B18-45AF-9940-6694959AA729}" dt="2022-07-19T17:31:33.589" v="4446" actId="20577"/>
          <ac:graphicFrameMkLst>
            <pc:docMk/>
            <pc:sldMk cId="2740831612" sldId="370"/>
            <ac:graphicFrameMk id="5" creationId="{7C4987A1-9707-9F15-3B87-EB93EFE8FEC6}"/>
          </ac:graphicFrameMkLst>
        </pc:graphicFrameChg>
      </pc:sldChg>
      <pc:sldChg chg="del">
        <pc:chgData name="Bình Phạm" userId="6bf0225f45ed505e" providerId="LiveId" clId="{91863925-1B18-45AF-9940-6694959AA729}" dt="2022-07-19T17:29:53.811" v="4143" actId="2696"/>
        <pc:sldMkLst>
          <pc:docMk/>
          <pc:sldMk cId="3549270877" sldId="371"/>
        </pc:sldMkLst>
      </pc:sldChg>
      <pc:sldChg chg="modSp mod">
        <pc:chgData name="Bình Phạm" userId="6bf0225f45ed505e" providerId="LiveId" clId="{91863925-1B18-45AF-9940-6694959AA729}" dt="2022-07-19T17:32:38.196" v="4495" actId="20577"/>
        <pc:sldMkLst>
          <pc:docMk/>
          <pc:sldMk cId="4294428314" sldId="372"/>
        </pc:sldMkLst>
        <pc:spChg chg="mod">
          <ac:chgData name="Bình Phạm" userId="6bf0225f45ed505e" providerId="LiveId" clId="{91863925-1B18-45AF-9940-6694959AA729}" dt="2022-07-19T17:32:38.196" v="4495" actId="20577"/>
          <ac:spMkLst>
            <pc:docMk/>
            <pc:sldMk cId="4294428314" sldId="372"/>
            <ac:spMk id="6" creationId="{1D40ECE7-7164-2A29-2DC4-4A0F1E2C97C6}"/>
          </ac:spMkLst>
        </pc:spChg>
      </pc:sldChg>
      <pc:sldChg chg="modSp">
        <pc:chgData name="Bình Phạm" userId="6bf0225f45ed505e" providerId="LiveId" clId="{91863925-1B18-45AF-9940-6694959AA729}" dt="2022-07-19T17:33:07.519" v="4533" actId="20577"/>
        <pc:sldMkLst>
          <pc:docMk/>
          <pc:sldMk cId="573388373" sldId="373"/>
        </pc:sldMkLst>
        <pc:spChg chg="mod">
          <ac:chgData name="Bình Phạm" userId="6bf0225f45ed505e" providerId="LiveId" clId="{91863925-1B18-45AF-9940-6694959AA729}" dt="2022-07-19T17:33:07.519" v="4533" actId="20577"/>
          <ac:spMkLst>
            <pc:docMk/>
            <pc:sldMk cId="573388373" sldId="373"/>
            <ac:spMk id="8" creationId="{13A39C89-FB1A-81E4-60A4-CCA872BAAB5F}"/>
          </ac:spMkLst>
        </pc:spChg>
      </pc:sldChg>
      <pc:sldChg chg="del">
        <pc:chgData name="Bình Phạm" userId="6bf0225f45ed505e" providerId="LiveId" clId="{91863925-1B18-45AF-9940-6694959AA729}" dt="2022-07-19T16:08:26.187" v="1302" actId="2696"/>
        <pc:sldMkLst>
          <pc:docMk/>
          <pc:sldMk cId="576718954" sldId="374"/>
        </pc:sldMkLst>
      </pc:sldChg>
      <pc:sldChg chg="del">
        <pc:chgData name="Bình Phạm" userId="6bf0225f45ed505e" providerId="LiveId" clId="{91863925-1B18-45AF-9940-6694959AA729}" dt="2022-07-19T16:08:18.010" v="1301" actId="2696"/>
        <pc:sldMkLst>
          <pc:docMk/>
          <pc:sldMk cId="4258784191" sldId="377"/>
        </pc:sldMkLst>
      </pc:sldChg>
      <pc:sldChg chg="del">
        <pc:chgData name="Bình Phạm" userId="6bf0225f45ed505e" providerId="LiveId" clId="{91863925-1B18-45AF-9940-6694959AA729}" dt="2022-07-19T16:08:34.123" v="1303" actId="2696"/>
        <pc:sldMkLst>
          <pc:docMk/>
          <pc:sldMk cId="3433638695" sldId="378"/>
        </pc:sldMkLst>
      </pc:sldChg>
      <pc:sldChg chg="del">
        <pc:chgData name="Bình Phạm" userId="6bf0225f45ed505e" providerId="LiveId" clId="{91863925-1B18-45AF-9940-6694959AA729}" dt="2022-07-19T16:08:39.038" v="1304" actId="2696"/>
        <pc:sldMkLst>
          <pc:docMk/>
          <pc:sldMk cId="4006553474" sldId="379"/>
        </pc:sldMkLst>
      </pc:sldChg>
      <pc:sldChg chg="del">
        <pc:chgData name="Bình Phạm" userId="6bf0225f45ed505e" providerId="LiveId" clId="{91863925-1B18-45AF-9940-6694959AA729}" dt="2022-07-19T16:08:45.071" v="1305" actId="2696"/>
        <pc:sldMkLst>
          <pc:docMk/>
          <pc:sldMk cId="2603914367" sldId="380"/>
        </pc:sldMkLst>
      </pc:sldChg>
      <pc:sldChg chg="del">
        <pc:chgData name="Bình Phạm" userId="6bf0225f45ed505e" providerId="LiveId" clId="{91863925-1B18-45AF-9940-6694959AA729}" dt="2022-07-19T16:08:55.405" v="1306" actId="2696"/>
        <pc:sldMkLst>
          <pc:docMk/>
          <pc:sldMk cId="4163716893" sldId="381"/>
        </pc:sldMkLst>
      </pc:sldChg>
      <pc:sldChg chg="del">
        <pc:chgData name="Bình Phạm" userId="6bf0225f45ed505e" providerId="LiveId" clId="{91863925-1B18-45AF-9940-6694959AA729}" dt="2022-07-19T16:09:14.238" v="1309" actId="2696"/>
        <pc:sldMkLst>
          <pc:docMk/>
          <pc:sldMk cId="3388177751" sldId="383"/>
        </pc:sldMkLst>
      </pc:sldChg>
      <pc:sldChg chg="modSp del">
        <pc:chgData name="Bình Phạm" userId="6bf0225f45ed505e" providerId="LiveId" clId="{91863925-1B18-45AF-9940-6694959AA729}" dt="2022-07-19T16:07:30.802" v="1300" actId="2696"/>
        <pc:sldMkLst>
          <pc:docMk/>
          <pc:sldMk cId="1635234162" sldId="384"/>
        </pc:sldMkLst>
        <pc:spChg chg="mod">
          <ac:chgData name="Bình Phạm" userId="6bf0225f45ed505e" providerId="LiveId" clId="{91863925-1B18-45AF-9940-6694959AA729}" dt="2022-07-19T16:03:20.291" v="1288" actId="20577"/>
          <ac:spMkLst>
            <pc:docMk/>
            <pc:sldMk cId="1635234162" sldId="384"/>
            <ac:spMk id="6" creationId="{F52D6072-1067-E08E-846A-91F31BD716D5}"/>
          </ac:spMkLst>
        </pc:spChg>
      </pc:sldChg>
      <pc:sldChg chg="modSp mod">
        <pc:chgData name="Bình Phạm" userId="6bf0225f45ed505e" providerId="LiveId" clId="{91863925-1B18-45AF-9940-6694959AA729}" dt="2022-07-17T17:03:05.517" v="853" actId="255"/>
        <pc:sldMkLst>
          <pc:docMk/>
          <pc:sldMk cId="3909975081" sldId="391"/>
        </pc:sldMkLst>
        <pc:spChg chg="mod">
          <ac:chgData name="Bình Phạm" userId="6bf0225f45ed505e" providerId="LiveId" clId="{91863925-1B18-45AF-9940-6694959AA729}" dt="2022-07-17T16:49:31.717" v="126" actId="20577"/>
          <ac:spMkLst>
            <pc:docMk/>
            <pc:sldMk cId="3909975081" sldId="391"/>
            <ac:spMk id="11" creationId="{D7E0F0DC-3ABD-5744-C180-1173A7AC0967}"/>
          </ac:spMkLst>
        </pc:spChg>
        <pc:spChg chg="mod">
          <ac:chgData name="Bình Phạm" userId="6bf0225f45ed505e" providerId="LiveId" clId="{91863925-1B18-45AF-9940-6694959AA729}" dt="2022-07-17T17:03:05.517" v="853" actId="255"/>
          <ac:spMkLst>
            <pc:docMk/>
            <pc:sldMk cId="3909975081" sldId="391"/>
            <ac:spMk id="14" creationId="{587A5A89-BB69-8C98-FFAC-FB0EE83D968B}"/>
          </ac:spMkLst>
        </pc:spChg>
      </pc:sldChg>
      <pc:sldChg chg="modSp mod">
        <pc:chgData name="Bình Phạm" userId="6bf0225f45ed505e" providerId="LiveId" clId="{91863925-1B18-45AF-9940-6694959AA729}" dt="2022-07-17T16:52:41.589" v="697" actId="14100"/>
        <pc:sldMkLst>
          <pc:docMk/>
          <pc:sldMk cId="669761226" sldId="392"/>
        </pc:sldMkLst>
        <pc:spChg chg="mod">
          <ac:chgData name="Bình Phạm" userId="6bf0225f45ed505e" providerId="LiveId" clId="{91863925-1B18-45AF-9940-6694959AA729}" dt="2022-07-17T16:52:41.589" v="697" actId="14100"/>
          <ac:spMkLst>
            <pc:docMk/>
            <pc:sldMk cId="669761226" sldId="392"/>
            <ac:spMk id="14" creationId="{587A5A89-BB69-8C98-FFAC-FB0EE83D968B}"/>
          </ac:spMkLst>
        </pc:spChg>
        <pc:picChg chg="mod">
          <ac:chgData name="Bình Phạm" userId="6bf0225f45ed505e" providerId="LiveId" clId="{91863925-1B18-45AF-9940-6694959AA729}" dt="2022-07-17T16:52:39.228" v="695" actId="14100"/>
          <ac:picMkLst>
            <pc:docMk/>
            <pc:sldMk cId="669761226" sldId="392"/>
            <ac:picMk id="5122" creationId="{DAB2A924-04FB-4927-1555-2CA4C14DA7F2}"/>
          </ac:picMkLst>
        </pc:picChg>
      </pc:sldChg>
      <pc:sldChg chg="addSp delSp modSp mod delAnim modAnim">
        <pc:chgData name="Bình Phạm" userId="6bf0225f45ed505e" providerId="LiveId" clId="{91863925-1B18-45AF-9940-6694959AA729}" dt="2022-07-19T16:07:07.118" v="1299" actId="14100"/>
        <pc:sldMkLst>
          <pc:docMk/>
          <pc:sldMk cId="1724474591" sldId="393"/>
        </pc:sldMkLst>
        <pc:spChg chg="add del mod">
          <ac:chgData name="Bình Phạm" userId="6bf0225f45ed505e" providerId="LiveId" clId="{91863925-1B18-45AF-9940-6694959AA729}" dt="2022-07-19T16:05:49.848" v="1292"/>
          <ac:spMkLst>
            <pc:docMk/>
            <pc:sldMk cId="1724474591" sldId="393"/>
            <ac:spMk id="3" creationId="{C687929A-6462-B585-51FB-232E4D920D90}"/>
          </ac:spMkLst>
        </pc:spChg>
        <pc:spChg chg="del">
          <ac:chgData name="Bình Phạm" userId="6bf0225f45ed505e" providerId="LiveId" clId="{91863925-1B18-45AF-9940-6694959AA729}" dt="2022-07-19T16:05:25.599" v="1291" actId="21"/>
          <ac:spMkLst>
            <pc:docMk/>
            <pc:sldMk cId="1724474591" sldId="393"/>
            <ac:spMk id="6" creationId="{B8E3D724-31E6-7F33-D36D-F8E8AC1713B3}"/>
          </ac:spMkLst>
        </pc:spChg>
        <pc:spChg chg="del">
          <ac:chgData name="Bình Phạm" userId="6bf0225f45ed505e" providerId="LiveId" clId="{91863925-1B18-45AF-9940-6694959AA729}" dt="2022-07-19T16:05:14.382" v="1290" actId="21"/>
          <ac:spMkLst>
            <pc:docMk/>
            <pc:sldMk cId="1724474591" sldId="393"/>
            <ac:spMk id="7" creationId="{B7EA41E9-7FFE-393A-0F0E-7A5F033FB0D4}"/>
          </ac:spMkLst>
        </pc:spChg>
        <pc:spChg chg="del">
          <ac:chgData name="Bình Phạm" userId="6bf0225f45ed505e" providerId="LiveId" clId="{91863925-1B18-45AF-9940-6694959AA729}" dt="2022-07-19T16:05:10.744" v="1289" actId="21"/>
          <ac:spMkLst>
            <pc:docMk/>
            <pc:sldMk cId="1724474591" sldId="393"/>
            <ac:spMk id="8" creationId="{F52D6072-1067-E08E-846A-91F31BD716D5}"/>
          </ac:spMkLst>
        </pc:spChg>
        <pc:spChg chg="add mod">
          <ac:chgData name="Bình Phạm" userId="6bf0225f45ed505e" providerId="LiveId" clId="{91863925-1B18-45AF-9940-6694959AA729}" dt="2022-07-19T16:06:03.634" v="1295" actId="14100"/>
          <ac:spMkLst>
            <pc:docMk/>
            <pc:sldMk cId="1724474591" sldId="393"/>
            <ac:spMk id="9" creationId="{BF53068B-6384-5A4E-1623-48427C39DEC1}"/>
          </ac:spMkLst>
        </pc:spChg>
        <pc:spChg chg="add mod">
          <ac:chgData name="Bình Phạm" userId="6bf0225f45ed505e" providerId="LiveId" clId="{91863925-1B18-45AF-9940-6694959AA729}" dt="2022-07-19T16:07:07.118" v="1299" actId="14100"/>
          <ac:spMkLst>
            <pc:docMk/>
            <pc:sldMk cId="1724474591" sldId="393"/>
            <ac:spMk id="10" creationId="{17985A97-0D9E-8E57-DFF2-DBF62CB10879}"/>
          </ac:spMkLst>
        </pc:spChg>
      </pc:sldChg>
      <pc:sldChg chg="delSp modSp mod">
        <pc:chgData name="Bình Phạm" userId="6bf0225f45ed505e" providerId="LiveId" clId="{91863925-1B18-45AF-9940-6694959AA729}" dt="2022-07-19T16:18:57.843" v="1524" actId="20577"/>
        <pc:sldMkLst>
          <pc:docMk/>
          <pc:sldMk cId="1939914340" sldId="394"/>
        </pc:sldMkLst>
        <pc:spChg chg="mod">
          <ac:chgData name="Bình Phạm" userId="6bf0225f45ed505e" providerId="LiveId" clId="{91863925-1B18-45AF-9940-6694959AA729}" dt="2022-07-19T16:18:57.843" v="1524" actId="20577"/>
          <ac:spMkLst>
            <pc:docMk/>
            <pc:sldMk cId="1939914340" sldId="394"/>
            <ac:spMk id="6" creationId="{56AED53E-F5FA-1FA8-8125-514C41A3F45C}"/>
          </ac:spMkLst>
        </pc:spChg>
        <pc:graphicFrameChg chg="modGraphic">
          <ac:chgData name="Bình Phạm" userId="6bf0225f45ed505e" providerId="LiveId" clId="{91863925-1B18-45AF-9940-6694959AA729}" dt="2022-07-19T16:12:23.707" v="1423" actId="20577"/>
          <ac:graphicFrameMkLst>
            <pc:docMk/>
            <pc:sldMk cId="1939914340" sldId="394"/>
            <ac:graphicFrameMk id="2" creationId="{4628825C-22B6-74D0-3D38-2A12187A726B}"/>
          </ac:graphicFrameMkLst>
        </pc:graphicFrameChg>
        <pc:graphicFrameChg chg="del">
          <ac:chgData name="Bình Phạm" userId="6bf0225f45ed505e" providerId="LiveId" clId="{91863925-1B18-45AF-9940-6694959AA729}" dt="2022-07-19T16:16:36.634" v="1445"/>
          <ac:graphicFrameMkLst>
            <pc:docMk/>
            <pc:sldMk cId="1939914340" sldId="394"/>
            <ac:graphicFrameMk id="3" creationId="{91B88E5A-9B93-7186-4D10-7236A896B758}"/>
          </ac:graphicFrameMkLst>
        </pc:graphicFrameChg>
      </pc:sldChg>
      <pc:sldChg chg="modSp mod">
        <pc:chgData name="Bình Phạm" userId="6bf0225f45ed505e" providerId="LiveId" clId="{91863925-1B18-45AF-9940-6694959AA729}" dt="2022-07-19T16:17:54.317" v="1453" actId="255"/>
        <pc:sldMkLst>
          <pc:docMk/>
          <pc:sldMk cId="1423369182" sldId="395"/>
        </pc:sldMkLst>
        <pc:graphicFrameChg chg="mod modGraphic">
          <ac:chgData name="Bình Phạm" userId="6bf0225f45ed505e" providerId="LiveId" clId="{91863925-1B18-45AF-9940-6694959AA729}" dt="2022-07-19T16:16:20.235" v="1444" actId="14734"/>
          <ac:graphicFrameMkLst>
            <pc:docMk/>
            <pc:sldMk cId="1423369182" sldId="395"/>
            <ac:graphicFrameMk id="2" creationId="{4628825C-22B6-74D0-3D38-2A12187A726B}"/>
          </ac:graphicFrameMkLst>
        </pc:graphicFrameChg>
        <pc:graphicFrameChg chg="mod modGraphic">
          <ac:chgData name="Bình Phạm" userId="6bf0225f45ed505e" providerId="LiveId" clId="{91863925-1B18-45AF-9940-6694959AA729}" dt="2022-07-19T16:17:54.317" v="1453" actId="255"/>
          <ac:graphicFrameMkLst>
            <pc:docMk/>
            <pc:sldMk cId="1423369182" sldId="395"/>
            <ac:graphicFrameMk id="3" creationId="{FC1A66C2-54F7-89CC-C874-74312F25537F}"/>
          </ac:graphicFrameMkLst>
        </pc:graphicFrameChg>
      </pc:sldChg>
      <pc:sldChg chg="delSp modSp mod delAnim">
        <pc:chgData name="Bình Phạm" userId="6bf0225f45ed505e" providerId="LiveId" clId="{91863925-1B18-45AF-9940-6694959AA729}" dt="2022-07-19T16:34:36.342" v="2149" actId="14100"/>
        <pc:sldMkLst>
          <pc:docMk/>
          <pc:sldMk cId="48125054" sldId="396"/>
        </pc:sldMkLst>
        <pc:spChg chg="mod">
          <ac:chgData name="Bình Phạm" userId="6bf0225f45ed505e" providerId="LiveId" clId="{91863925-1B18-45AF-9940-6694959AA729}" dt="2022-07-19T16:34:36.342" v="2149" actId="14100"/>
          <ac:spMkLst>
            <pc:docMk/>
            <pc:sldMk cId="48125054" sldId="396"/>
            <ac:spMk id="9" creationId="{BF53068B-6384-5A4E-1623-48427C39DEC1}"/>
          </ac:spMkLst>
        </pc:spChg>
        <pc:spChg chg="del">
          <ac:chgData name="Bình Phạm" userId="6bf0225f45ed505e" providerId="LiveId" clId="{91863925-1B18-45AF-9940-6694959AA729}" dt="2022-07-19T16:33:40.565" v="2118" actId="21"/>
          <ac:spMkLst>
            <pc:docMk/>
            <pc:sldMk cId="48125054" sldId="396"/>
            <ac:spMk id="10" creationId="{17985A97-0D9E-8E57-DFF2-DBF62CB10879}"/>
          </ac:spMkLst>
        </pc:spChg>
      </pc:sldChg>
      <pc:sldChg chg="addSp delSp modSp mod modAnim">
        <pc:chgData name="Bình Phạm" userId="6bf0225f45ed505e" providerId="LiveId" clId="{91863925-1B18-45AF-9940-6694959AA729}" dt="2022-07-19T16:40:25.554" v="2225" actId="14100"/>
        <pc:sldMkLst>
          <pc:docMk/>
          <pc:sldMk cId="103649273" sldId="397"/>
        </pc:sldMkLst>
        <pc:spChg chg="add mod">
          <ac:chgData name="Bình Phạm" userId="6bf0225f45ed505e" providerId="LiveId" clId="{91863925-1B18-45AF-9940-6694959AA729}" dt="2022-07-19T16:38:04.033" v="2161" actId="14100"/>
          <ac:spMkLst>
            <pc:docMk/>
            <pc:sldMk cId="103649273" sldId="397"/>
            <ac:spMk id="3" creationId="{E53963D7-B709-A12C-BC88-F0B1DBB62A71}"/>
          </ac:spMkLst>
        </pc:spChg>
        <pc:spChg chg="add del">
          <ac:chgData name="Bình Phạm" userId="6bf0225f45ed505e" providerId="LiveId" clId="{91863925-1B18-45AF-9940-6694959AA729}" dt="2022-07-19T16:38:22.922" v="2163" actId="22"/>
          <ac:spMkLst>
            <pc:docMk/>
            <pc:sldMk cId="103649273" sldId="397"/>
            <ac:spMk id="7" creationId="{CDD24BAC-D725-9AFA-8F12-1DD07A4E7D67}"/>
          </ac:spMkLst>
        </pc:spChg>
        <pc:spChg chg="add mod">
          <ac:chgData name="Bình Phạm" userId="6bf0225f45ed505e" providerId="LiveId" clId="{91863925-1B18-45AF-9940-6694959AA729}" dt="2022-07-19T16:40:25.554" v="2225" actId="14100"/>
          <ac:spMkLst>
            <pc:docMk/>
            <pc:sldMk cId="103649273" sldId="397"/>
            <ac:spMk id="8" creationId="{D6A58BC0-C7C1-F631-97C7-E061A3E2373A}"/>
          </ac:spMkLst>
        </pc:spChg>
        <pc:spChg chg="del">
          <ac:chgData name="Bình Phạm" userId="6bf0225f45ed505e" providerId="LiveId" clId="{91863925-1B18-45AF-9940-6694959AA729}" dt="2022-07-19T16:36:15.735" v="2150" actId="21"/>
          <ac:spMkLst>
            <pc:docMk/>
            <pc:sldMk cId="103649273" sldId="397"/>
            <ac:spMk id="9" creationId="{BF53068B-6384-5A4E-1623-48427C39DEC1}"/>
          </ac:spMkLst>
        </pc:spChg>
        <pc:spChg chg="add mod">
          <ac:chgData name="Bình Phạm" userId="6bf0225f45ed505e" providerId="LiveId" clId="{91863925-1B18-45AF-9940-6694959AA729}" dt="2022-07-19T16:40:02.787" v="2220" actId="20577"/>
          <ac:spMkLst>
            <pc:docMk/>
            <pc:sldMk cId="103649273" sldId="397"/>
            <ac:spMk id="10" creationId="{DD73A889-6DBC-E01A-F2BB-1A41D8407BD2}"/>
          </ac:spMkLst>
        </pc:spChg>
      </pc:sldChg>
      <pc:sldChg chg="del">
        <pc:chgData name="Bình Phạm" userId="6bf0225f45ed505e" providerId="LiveId" clId="{91863925-1B18-45AF-9940-6694959AA729}" dt="2022-07-19T16:59:28.363" v="2460" actId="2696"/>
        <pc:sldMkLst>
          <pc:docMk/>
          <pc:sldMk cId="0" sldId="398"/>
        </pc:sldMkLst>
      </pc:sldChg>
      <pc:sldChg chg="delSp modSp mod delAnim">
        <pc:chgData name="Bình Phạm" userId="6bf0225f45ed505e" providerId="LiveId" clId="{91863925-1B18-45AF-9940-6694959AA729}" dt="2022-07-19T17:02:34.912" v="2468" actId="21"/>
        <pc:sldMkLst>
          <pc:docMk/>
          <pc:sldMk cId="1613658900" sldId="399"/>
        </pc:sldMkLst>
        <pc:spChg chg="del">
          <ac:chgData name="Bình Phạm" userId="6bf0225f45ed505e" providerId="LiveId" clId="{91863925-1B18-45AF-9940-6694959AA729}" dt="2022-07-19T17:02:34.912" v="2468" actId="21"/>
          <ac:spMkLst>
            <pc:docMk/>
            <pc:sldMk cId="1613658900" sldId="399"/>
            <ac:spMk id="15" creationId="{AA13D409-EB4A-217F-040A-9F3A9F94F7FE}"/>
          </ac:spMkLst>
        </pc:spChg>
        <pc:spChg chg="del">
          <ac:chgData name="Bình Phạm" userId="6bf0225f45ed505e" providerId="LiveId" clId="{91863925-1B18-45AF-9940-6694959AA729}" dt="2022-07-19T17:02:27.960" v="2467" actId="21"/>
          <ac:spMkLst>
            <pc:docMk/>
            <pc:sldMk cId="1613658900" sldId="399"/>
            <ac:spMk id="3084" creationId="{5F02FBE4-385C-865C-EF0B-08E058788E40}"/>
          </ac:spMkLst>
        </pc:spChg>
        <pc:picChg chg="mod">
          <ac:chgData name="Bình Phạm" userId="6bf0225f45ed505e" providerId="LiveId" clId="{91863925-1B18-45AF-9940-6694959AA729}" dt="2022-07-19T17:01:53.090" v="2466" actId="14100"/>
          <ac:picMkLst>
            <pc:docMk/>
            <pc:sldMk cId="1613658900" sldId="399"/>
            <ac:picMk id="3076" creationId="{7BAD86CF-A376-A8D0-3D62-1285D147E888}"/>
          </ac:picMkLst>
        </pc:picChg>
      </pc:sldChg>
      <pc:sldChg chg="modSp mod">
        <pc:chgData name="Bình Phạm" userId="6bf0225f45ed505e" providerId="LiveId" clId="{91863925-1B18-45AF-9940-6694959AA729}" dt="2022-07-19T17:07:20.685" v="2595" actId="255"/>
        <pc:sldMkLst>
          <pc:docMk/>
          <pc:sldMk cId="0" sldId="400"/>
        </pc:sldMkLst>
        <pc:spChg chg="mod">
          <ac:chgData name="Bình Phạm" userId="6bf0225f45ed505e" providerId="LiveId" clId="{91863925-1B18-45AF-9940-6694959AA729}" dt="2022-07-19T17:07:20.685" v="2595" actId="255"/>
          <ac:spMkLst>
            <pc:docMk/>
            <pc:sldMk cId="0" sldId="400"/>
            <ac:spMk id="4108" creationId="{8DD41FED-1E00-3C21-AFF1-8C25993B4BEB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573D61-E7E7-4C64-A1E6-9101E68CB93B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23DDB-E885-4642-A216-C61AB2D5BF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413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0EE9175-CB00-9049-3BF2-2F72A01989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50FA622-6D83-D14A-4850-B6488B2886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7F08FA-286D-4775-61CF-75CA097BB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D64BCFC-30A9-D86F-D7D6-7630E4128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658232-FA0D-8ACE-DE8F-C89897295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431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6DC926-B46F-D68F-2F3B-98616492A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03E7448-D999-B5F3-C242-35E4BA2794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8860E3-A455-A90E-E624-3CD757075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851CCA5-3789-9E37-D906-8ED158A6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FD3F11-C5BD-F284-74A0-FC6E84515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24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FBB0540D-44E4-3598-2813-8D88FCFDB6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034003D-1591-9D64-EF7B-A9908322F5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F182F4E-315B-5FC9-55BB-8A5230201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98DA3D2-F791-E356-A534-74D0B4B47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B9B0968-CA41-622C-66CA-45809230E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37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684B80-CD7D-78EC-63EA-A36FD85FC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C9C1BE5-F6B9-D2A9-A7CF-4CBC05AC16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6B1B247-32CE-AF05-3788-0C3C348ED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B40C3-C9D4-5601-5CFF-8386E9552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78E18F1-B484-E776-BE4F-E9085BC4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07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D1A2700-8B28-0CA7-12BD-2E3BC93C5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DFE3986-F4CD-3F65-75A5-E6F5CE232D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4B1BE3D-B522-A849-F9D4-E3B445093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16578EC-26E8-78AB-C0C3-59D3DE658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AA5501C-340B-A0B4-4B84-0DCB4C3FF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542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1233D7-D4B5-12A4-54A5-577FC8A5F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0A308A7-13BB-5533-897E-D8B1CA7A70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2B110E6-1345-0369-A104-484415C57A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D918A7-DF5A-2E41-CAB3-C7028DF24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414E26-A834-DB20-F85E-8592E17E6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4FEAC39-C05F-5DA3-7313-C7C767EA3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993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636908-FBDD-2E63-5335-DCC861475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B00338-F591-11F2-E6DC-33899D9F87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BBD8409-CF04-819F-EB92-44D0E54469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28BA80C-601C-3586-3B24-A2EE60369D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3BD1FFE6-251C-D8FC-7F31-7C573E7CA97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8FD71879-81A2-C72D-08B3-4F449DFCF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D624A30-7573-2C5B-685A-8D9F31494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AB5FAA-FBBE-ED1D-2CA4-28D5C2B45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525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AFA1165-939A-DDC6-A6AE-77FEE628F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E3749D9-CD0E-5480-CEE9-5B6FC3B09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E6E6E72-9AC6-3149-ACBE-D59A4A85F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BD5019EC-5B40-4B8A-1FBC-AF71B6461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16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4357BBE-B8F6-9C4B-E6B0-F006C99C1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0E2D7D21-2F9D-4EB7-CAF3-E5A1D95B0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587E6713-0098-9F47-4268-FD2E4A244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67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F322C-97CF-96A1-B57E-5BC782F1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426183F-027F-91C8-3FA1-86DC19BCB7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BBD6128-33FB-D78F-AEEF-323035FA26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ECD4DBE-C297-869F-2138-C7DF05CD9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01B2C41-8798-BD1A-5A95-7607F1EB8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609702-1AF8-0FCE-3F92-D3ED9387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96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4A750F-2ECD-4178-EBD6-A6BB14C24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DE555790-D73D-429F-1234-F179CC0B4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AAB2504-D04E-C43A-5C74-99DABC5153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BAFF923-52C0-3C32-1859-E53CF55E3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0B80BF4-9897-4C1E-FA63-F51FB1ADC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C54071D-849A-B4FD-3BCC-FAFDF710B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72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F592236-AA55-4D03-78D4-78645E461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1C27356-5BBA-0279-1020-B15F23AA35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60FD8EA-7C9F-AB3C-2382-72CEFC0259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2A7420-80DA-4F93-BA6D-F6A4F36616FF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08CFF44-D94B-2518-F304-9430F3BE37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CB3E64-1FA6-E27A-0780-CC5A15AD86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556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6.wav"/><Relationship Id="rId7" Type="http://schemas.openxmlformats.org/officeDocument/2006/relationships/image" Target="../media/image28.gif"/><Relationship Id="rId12" Type="http://schemas.openxmlformats.org/officeDocument/2006/relationships/slide" Target="slide34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gif"/><Relationship Id="rId11" Type="http://schemas.openxmlformats.org/officeDocument/2006/relationships/image" Target="../media/image32.png"/><Relationship Id="rId5" Type="http://schemas.openxmlformats.org/officeDocument/2006/relationships/image" Target="../media/image26.gif"/><Relationship Id="rId10" Type="http://schemas.openxmlformats.org/officeDocument/2006/relationships/image" Target="../media/image31.gif"/><Relationship Id="rId4" Type="http://schemas.openxmlformats.org/officeDocument/2006/relationships/image" Target="../media/image25.gif"/><Relationship Id="rId9" Type="http://schemas.openxmlformats.org/officeDocument/2006/relationships/image" Target="../media/image30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40" y="159552"/>
            <a:ext cx="12082392" cy="6858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023009" y="1925904"/>
            <a:ext cx="968616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</a:rPr>
              <a:t>Bài</a:t>
            </a:r>
            <a:r>
              <a:rPr lang="en-US" sz="4400" b="1" dirty="0">
                <a:solidFill>
                  <a:srgbClr val="FF0000"/>
                </a:solidFill>
              </a:rPr>
              <a:t> 9</a:t>
            </a:r>
            <a:r>
              <a:rPr lang="vi-VN" sz="4400" b="1" dirty="0">
                <a:solidFill>
                  <a:srgbClr val="FF0000"/>
                </a:solidFill>
              </a:rPr>
              <a:t>:</a:t>
            </a:r>
          </a:p>
          <a:p>
            <a:r>
              <a:rPr lang="vi-VN" sz="4400" b="1" dirty="0">
                <a:solidFill>
                  <a:srgbClr val="FF0000"/>
                </a:solidFill>
              </a:rPr>
              <a:t> TRONG THẾ GIỚI VIỄN TƯỞNG</a:t>
            </a:r>
          </a:p>
          <a:p>
            <a:pPr algn="ctr"/>
            <a:r>
              <a:rPr lang="vi-VN" sz="3600" dirty="0">
                <a:solidFill>
                  <a:srgbClr val="FF0000"/>
                </a:solidFill>
              </a:rPr>
              <a:t>(TRUYỆN KHOA HỌC VIỄN TƯỞNG)</a:t>
            </a:r>
          </a:p>
          <a:p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03633" y="2967335"/>
            <a:ext cx="1847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5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03637" y="2967335"/>
            <a:ext cx="18473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9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9C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38199" y="490249"/>
            <a:ext cx="10400072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 về 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a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ễn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9" y="1193135"/>
            <a:ext cx="249493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C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3</a:t>
            </a:r>
            <a:r>
              <a:rPr lang="en-US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de-DE" sz="3200" b="1" dirty="0">
                <a:solidFill>
                  <a:srgbClr val="009C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ốt truyện</a:t>
            </a:r>
            <a:endParaRPr lang="en-US" sz="3200" dirty="0">
              <a:solidFill>
                <a:srgbClr val="009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566877" y="2129604"/>
            <a:ext cx="10284542" cy="107721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2F8CF9B-7E8A-6F4A-72E6-DFA1F8D60772}"/>
              </a:ext>
            </a:extLst>
          </p:cNvPr>
          <p:cNvSpPr txBox="1"/>
          <p:nvPr/>
        </p:nvSpPr>
        <p:spPr>
          <a:xfrm>
            <a:off x="838198" y="3560824"/>
            <a:ext cx="46383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9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4</a:t>
            </a:r>
            <a:r>
              <a:rPr lang="en-US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r>
              <a:rPr lang="de-DE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 huống truyện</a:t>
            </a:r>
            <a:endParaRPr lang="en-US" sz="32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1051458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72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38199" y="490249"/>
            <a:ext cx="10400072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 về 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a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ễn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9" y="1193135"/>
            <a:ext cx="249493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C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5</a:t>
            </a:r>
            <a:r>
              <a:rPr lang="en-US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de-DE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 kiện</a:t>
            </a:r>
            <a:endParaRPr lang="en-US" sz="3200" dirty="0">
              <a:solidFill>
                <a:srgbClr val="009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688258" y="2016119"/>
            <a:ext cx="10284542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)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2F8CF9B-7E8A-6F4A-72E6-DFA1F8D60772}"/>
              </a:ext>
            </a:extLst>
          </p:cNvPr>
          <p:cNvSpPr txBox="1"/>
          <p:nvPr/>
        </p:nvSpPr>
        <p:spPr>
          <a:xfrm>
            <a:off x="838198" y="3560824"/>
            <a:ext cx="46383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9F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6</a:t>
            </a:r>
            <a:r>
              <a:rPr lang="en-US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r>
              <a:rPr lang="de-DE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 vật</a:t>
            </a:r>
            <a:endParaRPr lang="en-US" sz="32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1051458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45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38199" y="490249"/>
            <a:ext cx="10400072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 về 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a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ễn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1193135"/>
            <a:ext cx="460774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7. </a:t>
            </a:r>
            <a:r>
              <a:rPr lang="de-DE" sz="3200" b="1" dirty="0">
                <a:solidFill>
                  <a:srgbClr val="009C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ông gian, thời gian</a:t>
            </a:r>
            <a:endParaRPr lang="en-US" sz="3200" dirty="0">
              <a:solidFill>
                <a:srgbClr val="009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688258" y="2016119"/>
            <a:ext cx="10284542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18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uy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e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ơ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5907185" y="1990663"/>
            <a:ext cx="6012381" cy="207154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latin typeface="+mj-lt"/>
              </a:rPr>
              <a:t>HỒ SƠ NGƯỜI NỔI TIẾNG</a:t>
            </a:r>
          </a:p>
          <a:p>
            <a:r>
              <a:rPr lang="vi-VN" sz="2800" dirty="0">
                <a:latin typeface="+mj-lt"/>
              </a:rPr>
              <a:t>Em </a:t>
            </a:r>
            <a:r>
              <a:rPr lang="vi-VN" sz="2800" dirty="0" err="1">
                <a:latin typeface="+mj-lt"/>
              </a:rPr>
              <a:t>hãy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ì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ày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iểu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mì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ề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ả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uy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éc</a:t>
            </a:r>
            <a:r>
              <a:rPr lang="vi-VN" sz="2800" dirty="0">
                <a:latin typeface="+mj-lt"/>
              </a:rPr>
              <a:t>- nơ?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AB2A924-04FB-4927-1555-2CA4C14D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90663"/>
            <a:ext cx="5640149" cy="486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76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uy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e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ơ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3981280" y="1990662"/>
            <a:ext cx="7938287" cy="4774279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latin typeface="+mj-lt"/>
              </a:rPr>
              <a:t>- </a:t>
            </a:r>
            <a:r>
              <a:rPr lang="vi-VN" sz="2800" dirty="0" err="1">
                <a:latin typeface="+mj-lt"/>
              </a:rPr>
              <a:t>Giuyn</a:t>
            </a:r>
            <a:r>
              <a:rPr lang="vi-VN" sz="2800" dirty="0">
                <a:latin typeface="+mj-lt"/>
              </a:rPr>
              <a:t> Véc-nơ (</a:t>
            </a:r>
            <a:r>
              <a:rPr lang="vi-VN" sz="2800" dirty="0" err="1">
                <a:latin typeface="+mj-lt"/>
              </a:rPr>
              <a:t>Jules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abriel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erne</a:t>
            </a:r>
            <a:r>
              <a:rPr lang="vi-VN" sz="2800" dirty="0">
                <a:latin typeface="+mj-lt"/>
              </a:rPr>
              <a:t>) (1828-1905), sinh tại thành phố </a:t>
            </a:r>
            <a:r>
              <a:rPr lang="vi-VN" sz="2800" dirty="0" err="1">
                <a:latin typeface="+mj-lt"/>
              </a:rPr>
              <a:t>Nantes</a:t>
            </a:r>
            <a:r>
              <a:rPr lang="vi-VN" sz="2800" dirty="0">
                <a:latin typeface="+mj-lt"/>
              </a:rPr>
              <a:t>, Pháp</a:t>
            </a:r>
          </a:p>
          <a:p>
            <a:r>
              <a:rPr lang="vi-VN" sz="2800" dirty="0">
                <a:latin typeface="+mj-lt"/>
              </a:rPr>
              <a:t>- Gia đình: là anh cả trong một gia đình năm người con</a:t>
            </a:r>
          </a:p>
          <a:p>
            <a:r>
              <a:rPr lang="vi-VN" sz="2800" dirty="0">
                <a:latin typeface="+mj-lt"/>
              </a:rPr>
              <a:t>+ Cha là ông </a:t>
            </a:r>
            <a:r>
              <a:rPr lang="vi-VN" sz="2800" dirty="0" err="1">
                <a:latin typeface="+mj-lt"/>
              </a:rPr>
              <a:t>Pierre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erne</a:t>
            </a:r>
            <a:r>
              <a:rPr lang="vi-VN" sz="2800" dirty="0">
                <a:latin typeface="+mj-lt"/>
              </a:rPr>
              <a:t>, một luật sư</a:t>
            </a:r>
          </a:p>
          <a:p>
            <a:r>
              <a:rPr lang="vi-VN" sz="2800" dirty="0">
                <a:latin typeface="+mj-lt"/>
              </a:rPr>
              <a:t>+ Mẹ là bà </a:t>
            </a:r>
            <a:r>
              <a:rPr lang="vi-VN" sz="2800" dirty="0" err="1">
                <a:latin typeface="+mj-lt"/>
              </a:rPr>
              <a:t>Sophie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Allote</a:t>
            </a:r>
            <a:r>
              <a:rPr lang="vi-VN" sz="2800" dirty="0">
                <a:latin typeface="+mj-lt"/>
              </a:rPr>
              <a:t> de la </a:t>
            </a:r>
            <a:r>
              <a:rPr lang="vi-VN" sz="2800" dirty="0" err="1">
                <a:latin typeface="+mj-lt"/>
              </a:rPr>
              <a:t>Fuye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erne</a:t>
            </a:r>
            <a:endParaRPr lang="vi-VN" sz="2800" dirty="0">
              <a:latin typeface="+mj-lt"/>
            </a:endParaRPr>
          </a:p>
          <a:p>
            <a:pPr marL="457200" indent="-457200">
              <a:buFontTx/>
              <a:buChar char="-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ên phong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i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ê trên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AB2A924-04FB-4927-1555-2CA4C14D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5" y="1990662"/>
            <a:ext cx="3559232" cy="486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3827533" y="1990662"/>
            <a:ext cx="8339201" cy="4774279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latin typeface="+mj-lt"/>
              </a:rPr>
              <a:t>a. Xuất </a:t>
            </a:r>
            <a:r>
              <a:rPr lang="vi-VN" sz="2400" b="1" dirty="0" err="1">
                <a:latin typeface="+mj-lt"/>
              </a:rPr>
              <a:t>xư</a:t>
            </a:r>
            <a:r>
              <a:rPr lang="vi-VN" sz="2400" b="1" dirty="0">
                <a:latin typeface="+mj-lt"/>
              </a:rPr>
              <a:t>́, </a:t>
            </a:r>
            <a:r>
              <a:rPr lang="vi-VN" sz="2400" b="1" dirty="0" err="1">
                <a:latin typeface="+mj-lt"/>
              </a:rPr>
              <a:t>vị</a:t>
            </a:r>
            <a:r>
              <a:rPr lang="vi-VN" sz="2400" b="1" dirty="0">
                <a:latin typeface="+mj-lt"/>
              </a:rPr>
              <a:t> </a:t>
            </a:r>
            <a:r>
              <a:rPr lang="vi-VN" sz="2400" b="1" dirty="0" err="1">
                <a:latin typeface="+mj-lt"/>
              </a:rPr>
              <a:t>trí</a:t>
            </a:r>
            <a:r>
              <a:rPr lang="vi-VN" sz="2400" b="1" dirty="0">
                <a:latin typeface="+mj-lt"/>
              </a:rPr>
              <a:t> </a:t>
            </a:r>
            <a:r>
              <a:rPr lang="vi-VN" sz="2400" b="1" dirty="0" err="1">
                <a:latin typeface="+mj-lt"/>
              </a:rPr>
              <a:t>đoạn</a:t>
            </a:r>
            <a:r>
              <a:rPr lang="vi-VN" sz="2400" b="1" dirty="0">
                <a:latin typeface="+mj-lt"/>
              </a:rPr>
              <a:t> </a:t>
            </a:r>
            <a:r>
              <a:rPr lang="vi-VN" sz="2400" b="1" dirty="0" err="1">
                <a:latin typeface="+mj-lt"/>
              </a:rPr>
              <a:t>trích</a:t>
            </a:r>
            <a:endParaRPr lang="vi-VN" sz="2400" dirty="0">
              <a:latin typeface="+mj-lt"/>
            </a:endParaRPr>
          </a:p>
          <a:p>
            <a:r>
              <a:rPr lang="vi-VN" sz="2400" dirty="0" err="1">
                <a:latin typeface="+mj-lt"/>
              </a:rPr>
              <a:t>Tríc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uyết</a:t>
            </a:r>
            <a:r>
              <a:rPr lang="vi-VN" sz="2400" dirty="0">
                <a:latin typeface="+mj-lt"/>
              </a:rPr>
              <a:t> </a:t>
            </a:r>
            <a:r>
              <a:rPr lang="vi-VN" sz="2400" i="1" dirty="0">
                <a:latin typeface="+mj-lt"/>
              </a:rPr>
              <a:t>Hai </a:t>
            </a:r>
            <a:r>
              <a:rPr lang="vi-VN" sz="2400" i="1" dirty="0" err="1">
                <a:latin typeface="+mj-lt"/>
              </a:rPr>
              <a:t>vạn</a:t>
            </a:r>
            <a:r>
              <a:rPr lang="vi-VN" sz="2400" i="1" dirty="0">
                <a:latin typeface="+mj-lt"/>
              </a:rPr>
              <a:t> </a:t>
            </a:r>
            <a:r>
              <a:rPr lang="vi-VN" sz="2400" i="1" dirty="0" err="1">
                <a:latin typeface="+mj-lt"/>
              </a:rPr>
              <a:t>dặm</a:t>
            </a:r>
            <a:r>
              <a:rPr lang="vi-VN" sz="2400" i="1" dirty="0">
                <a:latin typeface="+mj-lt"/>
              </a:rPr>
              <a:t> </a:t>
            </a:r>
            <a:r>
              <a:rPr lang="vi-VN" sz="2400" i="1" dirty="0" err="1">
                <a:latin typeface="+mj-lt"/>
              </a:rPr>
              <a:t>dưới</a:t>
            </a:r>
            <a:r>
              <a:rPr lang="vi-VN" sz="2400" i="1" dirty="0">
                <a:latin typeface="+mj-lt"/>
              </a:rPr>
              <a:t> </a:t>
            </a:r>
            <a:r>
              <a:rPr lang="vi-VN" sz="2400" i="1" dirty="0" err="1">
                <a:latin typeface="+mj-lt"/>
              </a:rPr>
              <a:t>đáy</a:t>
            </a:r>
            <a:r>
              <a:rPr lang="vi-VN" sz="2400" i="1" dirty="0">
                <a:latin typeface="+mj-lt"/>
              </a:rPr>
              <a:t> </a:t>
            </a:r>
            <a:r>
              <a:rPr lang="vi-VN" sz="2400" i="1" dirty="0" err="1">
                <a:latin typeface="+mj-lt"/>
              </a:rPr>
              <a:t>biển</a:t>
            </a:r>
            <a:r>
              <a:rPr lang="vi-VN" sz="2400" i="1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( 1870), </a:t>
            </a:r>
            <a:r>
              <a:rPr lang="en-US" sz="2400" i="1" dirty="0" err="1">
                <a:latin typeface="+mj-lt"/>
              </a:rPr>
              <a:t>đoạn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i="1" dirty="0" err="1">
                <a:latin typeface="+mj-lt"/>
              </a:rPr>
              <a:t>trích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i="1" dirty="0" err="1">
                <a:latin typeface="+mj-lt"/>
              </a:rPr>
              <a:t>nằm</a:t>
            </a:r>
            <a:r>
              <a:rPr lang="en-US" sz="2400" i="1" dirty="0">
                <a:latin typeface="+mj-lt"/>
              </a:rPr>
              <a:t> ở </a:t>
            </a:r>
            <a:r>
              <a:rPr lang="en-US" sz="2400" i="1" dirty="0" err="1">
                <a:latin typeface="+mj-lt"/>
              </a:rPr>
              <a:t>chương</a:t>
            </a:r>
            <a:r>
              <a:rPr lang="en-US" sz="2400" i="1" dirty="0">
                <a:latin typeface="+mj-lt"/>
              </a:rPr>
              <a:t> 14 </a:t>
            </a:r>
            <a:endParaRPr lang="vi-VN" sz="2400" dirty="0">
              <a:latin typeface="+mj-lt"/>
            </a:endParaRPr>
          </a:p>
          <a:p>
            <a:r>
              <a:rPr lang="vi-VN" sz="2400" b="1" dirty="0">
                <a:latin typeface="+mj-lt"/>
              </a:rPr>
              <a:t>b. Bố cục </a:t>
            </a:r>
            <a:r>
              <a:rPr lang="vi-VN" sz="2400" dirty="0">
                <a:latin typeface="+mj-lt"/>
              </a:rPr>
              <a:t>(2 phần)</a:t>
            </a:r>
          </a:p>
          <a:p>
            <a:r>
              <a:rPr lang="vi-VN" sz="2400" dirty="0">
                <a:latin typeface="+mj-lt"/>
              </a:rPr>
              <a:t>- Phần 1 (từ đầu đến "Đèn trên trần bật sáng"): Hình ảnh con bạch tuộc khổng lồ</a:t>
            </a:r>
          </a:p>
          <a:p>
            <a:r>
              <a:rPr lang="vi-VN" sz="2400" dirty="0">
                <a:latin typeface="+mj-lt"/>
              </a:rPr>
              <a:t>- Phần 2 (còn lại): Cuộc chiến với bạch tuộc khổng lồ</a:t>
            </a:r>
          </a:p>
          <a:p>
            <a:r>
              <a:rPr lang="vi-VN" sz="2400" b="1" dirty="0">
                <a:latin typeface="+mj-lt"/>
              </a:rPr>
              <a:t>c. Thể loại: </a:t>
            </a:r>
            <a:r>
              <a:rPr lang="vi-VN" sz="2400" dirty="0" err="1">
                <a:latin typeface="+mj-lt"/>
              </a:rPr>
              <a:t>Truyện</a:t>
            </a:r>
            <a:r>
              <a:rPr lang="vi-VN" sz="2400" dirty="0">
                <a:latin typeface="+mj-lt"/>
              </a:rPr>
              <a:t> khoa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iễ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ưởng</a:t>
            </a:r>
            <a:endParaRPr lang="vi-VN" sz="2400" dirty="0">
              <a:latin typeface="+mj-lt"/>
            </a:endParaRPr>
          </a:p>
          <a:p>
            <a:r>
              <a:rPr lang="vi-VN" sz="2400" b="1" dirty="0">
                <a:latin typeface="+mj-lt"/>
              </a:rPr>
              <a:t>d. Phương thức biểu đạt: </a:t>
            </a:r>
            <a:r>
              <a:rPr lang="vi-VN" sz="2400" dirty="0">
                <a:latin typeface="+mj-lt"/>
              </a:rPr>
              <a:t>tự sự kết miêu tả, biểu cảm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AB2A924-04FB-4927-1555-2CA4C14D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5" y="1990662"/>
            <a:ext cx="3559232" cy="486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97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6337655" cy="16263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 </a:t>
            </a:r>
            <a:r>
              <a:rPr lang="en-US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“</a:t>
            </a:r>
            <a:r>
              <a:rPr lang="en-US" sz="1800" b="1" cap="all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all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800" b="1" cap="all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SÔNG ĐEN” </a:t>
            </a:r>
            <a:endParaRPr lang="vi-VN" sz="2800" dirty="0">
              <a:solidFill>
                <a:srgbClr val="009C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417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endParaRPr lang="vi-VN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0265" y="2122404"/>
            <a:ext cx="451213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5652"/>
            <a:ext cx="2467897" cy="3812348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648B821-F292-A362-648E-D9114E5207B2}"/>
              </a:ext>
            </a:extLst>
          </p:cNvPr>
          <p:cNvSpPr txBox="1"/>
          <p:nvPr/>
        </p:nvSpPr>
        <p:spPr>
          <a:xfrm>
            <a:off x="2467897" y="3045651"/>
            <a:ext cx="8990424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err="1">
                <a:latin typeface="+mj-lt"/>
              </a:rPr>
              <a:t>Truyện</a:t>
            </a:r>
            <a:r>
              <a:rPr lang="vi-VN" sz="2400" dirty="0">
                <a:latin typeface="+mj-lt"/>
              </a:rPr>
              <a:t> xoay quanh </a:t>
            </a:r>
            <a:r>
              <a:rPr lang="vi-VN" sz="2400" dirty="0" err="1">
                <a:latin typeface="+mj-lt"/>
              </a:rPr>
              <a:t>cuộ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số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ét</a:t>
            </a:r>
            <a:r>
              <a:rPr lang="vi-VN" sz="2400" dirty="0">
                <a:latin typeface="+mj-lt"/>
              </a:rPr>
              <a:t> Len, </a:t>
            </a:r>
            <a:r>
              <a:rPr lang="vi-VN" sz="2400" dirty="0" err="1">
                <a:latin typeface="+mj-lt"/>
              </a:rPr>
              <a:t>giáo</a:t>
            </a:r>
            <a:r>
              <a:rPr lang="vi-VN" sz="2400" dirty="0">
                <a:latin typeface="+mj-lt"/>
              </a:rPr>
              <a:t> sư A-rô-</a:t>
            </a:r>
            <a:r>
              <a:rPr lang="vi-VN" sz="2400" dirty="0" err="1">
                <a:latin typeface="+mj-lt"/>
              </a:rPr>
              <a:t>nắ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à</a:t>
            </a:r>
            <a:r>
              <a:rPr lang="vi-VN" sz="2400" dirty="0">
                <a:latin typeface="+mj-lt"/>
              </a:rPr>
              <a:t> Công-xây khi </a:t>
            </a:r>
            <a:r>
              <a:rPr lang="vi-VN" sz="2400" dirty="0" err="1">
                <a:latin typeface="+mj-lt"/>
              </a:rPr>
              <a:t>họ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ị</a:t>
            </a:r>
            <a:r>
              <a:rPr lang="vi-VN" sz="2400" dirty="0">
                <a:latin typeface="+mj-lt"/>
              </a:rPr>
              <a:t> rơi </a:t>
            </a:r>
            <a:r>
              <a:rPr lang="vi-VN" sz="2400" dirty="0" err="1">
                <a:latin typeface="+mj-lt"/>
              </a:rPr>
              <a:t>xuố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iể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àu</a:t>
            </a:r>
            <a:r>
              <a:rPr lang="vi-VN" sz="2400" dirty="0">
                <a:latin typeface="+mj-lt"/>
              </a:rPr>
              <a:t> Nau-ti-</a:t>
            </a:r>
            <a:r>
              <a:rPr lang="vi-VN" sz="2400" dirty="0" err="1">
                <a:latin typeface="+mj-lt"/>
              </a:rPr>
              <a:t>lúx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ứu</a:t>
            </a:r>
            <a:r>
              <a:rPr lang="vi-VN" sz="2400" dirty="0">
                <a:latin typeface="+mj-lt"/>
              </a:rPr>
              <a:t>. </a:t>
            </a:r>
            <a:r>
              <a:rPr lang="vi-VN" sz="2400" dirty="0" err="1">
                <a:latin typeface="+mj-lt"/>
              </a:rPr>
              <a:t>Họ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ảy</a:t>
            </a:r>
            <a:r>
              <a:rPr lang="vi-VN" sz="2400" dirty="0">
                <a:latin typeface="+mj-lt"/>
              </a:rPr>
              <a:t> ra </a:t>
            </a:r>
            <a:r>
              <a:rPr lang="vi-VN" sz="2400" dirty="0" err="1">
                <a:latin typeface="+mj-lt"/>
              </a:rPr>
              <a:t>cuộc</a:t>
            </a:r>
            <a:r>
              <a:rPr lang="vi-VN" sz="2400" dirty="0">
                <a:latin typeface="+mj-lt"/>
              </a:rPr>
              <a:t> mâu </a:t>
            </a:r>
            <a:r>
              <a:rPr lang="vi-VN" sz="2400" dirty="0" err="1">
                <a:latin typeface="+mj-lt"/>
              </a:rPr>
              <a:t>thuẫn</a:t>
            </a:r>
            <a:r>
              <a:rPr lang="vi-VN" sz="2400" dirty="0">
                <a:latin typeface="+mj-lt"/>
              </a:rPr>
              <a:t> khi </a:t>
            </a:r>
            <a:r>
              <a:rPr lang="vi-VN" sz="2400" dirty="0" err="1">
                <a:latin typeface="+mj-lt"/>
              </a:rPr>
              <a:t>họ</a:t>
            </a:r>
            <a:r>
              <a:rPr lang="vi-VN" sz="2400" dirty="0">
                <a:latin typeface="+mj-lt"/>
              </a:rPr>
              <a:t> đi </a:t>
            </a:r>
            <a:r>
              <a:rPr lang="vi-VN" sz="2400" dirty="0" err="1">
                <a:latin typeface="+mj-lt"/>
              </a:rPr>
              <a:t>v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ải</a:t>
            </a:r>
            <a:r>
              <a:rPr lang="vi-VN" sz="2400" dirty="0">
                <a:latin typeface="+mj-lt"/>
              </a:rPr>
              <a:t> lưu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dòng</a:t>
            </a:r>
            <a:r>
              <a:rPr lang="vi-VN" sz="2400" dirty="0">
                <a:latin typeface="+mj-lt"/>
              </a:rPr>
              <a:t> "Sông đen" </a:t>
            </a:r>
            <a:r>
              <a:rPr lang="vi-VN" sz="2400" dirty="0" err="1">
                <a:latin typeface="+mj-lt"/>
              </a:rPr>
              <a:t>về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ế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oạc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hạy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rốn</a:t>
            </a:r>
            <a:r>
              <a:rPr lang="vi-VN" sz="2400" dirty="0">
                <a:latin typeface="+mj-lt"/>
              </a:rPr>
              <a:t> hay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ùng</a:t>
            </a:r>
            <a:r>
              <a:rPr lang="vi-VN" sz="2400" dirty="0">
                <a:latin typeface="+mj-lt"/>
              </a:rPr>
              <a:t> nhau quan </a:t>
            </a:r>
            <a:r>
              <a:rPr lang="vi-VN" sz="2400" dirty="0" err="1">
                <a:latin typeface="+mj-lt"/>
              </a:rPr>
              <a:t>sát</a:t>
            </a:r>
            <a:r>
              <a:rPr lang="vi-VN" sz="2400" dirty="0">
                <a:latin typeface="+mj-lt"/>
              </a:rPr>
              <a:t>, </a:t>
            </a:r>
            <a:r>
              <a:rPr lang="vi-VN" sz="2400" dirty="0" err="1">
                <a:latin typeface="+mj-lt"/>
              </a:rPr>
              <a:t>tìm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ữ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iều</a:t>
            </a:r>
            <a:r>
              <a:rPr lang="vi-VN" sz="2400" dirty="0">
                <a:latin typeface="+mj-lt"/>
              </a:rPr>
              <a:t> hay ho </a:t>
            </a:r>
            <a:r>
              <a:rPr lang="vi-VN" sz="2400" dirty="0" err="1">
                <a:latin typeface="+mj-lt"/>
              </a:rPr>
              <a:t>dướ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áy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iể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y</a:t>
            </a:r>
            <a:r>
              <a:rPr lang="vi-VN" sz="2400" dirty="0">
                <a:latin typeface="+mj-lt"/>
              </a:rPr>
              <a:t>.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hứ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iế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mắ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ữ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ả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ẹp</a:t>
            </a:r>
            <a:r>
              <a:rPr lang="vi-VN" sz="2400" dirty="0">
                <a:latin typeface="+mj-lt"/>
              </a:rPr>
              <a:t> mê </a:t>
            </a:r>
            <a:r>
              <a:rPr lang="vi-VN" sz="2400" dirty="0" err="1">
                <a:latin typeface="+mj-lt"/>
              </a:rPr>
              <a:t>hồ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, </a:t>
            </a:r>
            <a:r>
              <a:rPr lang="vi-VN" sz="2400" dirty="0" err="1">
                <a:latin typeface="+mj-lt"/>
              </a:rPr>
              <a:t>dường</a:t>
            </a:r>
            <a:r>
              <a:rPr lang="vi-VN" sz="2400" dirty="0">
                <a:latin typeface="+mj-lt"/>
              </a:rPr>
              <a:t> như </a:t>
            </a:r>
            <a:r>
              <a:rPr lang="vi-VN" sz="2400" dirty="0" err="1">
                <a:latin typeface="+mj-lt"/>
              </a:rPr>
              <a:t>mỗ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ườ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ề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ồn</a:t>
            </a:r>
            <a:r>
              <a:rPr lang="vi-VN" sz="2400" dirty="0">
                <a:latin typeface="+mj-lt"/>
              </a:rPr>
              <a:t>, chăm </a:t>
            </a:r>
            <a:r>
              <a:rPr lang="vi-VN" sz="2400" dirty="0" err="1">
                <a:latin typeface="+mj-lt"/>
              </a:rPr>
              <a:t>chú</a:t>
            </a:r>
            <a:r>
              <a:rPr lang="vi-VN" sz="2400" dirty="0">
                <a:latin typeface="+mj-lt"/>
              </a:rPr>
              <a:t>, </a:t>
            </a:r>
            <a:r>
              <a:rPr lang="vi-VN" sz="2400" dirty="0" err="1">
                <a:latin typeface="+mj-lt"/>
              </a:rPr>
              <a:t>đầy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íc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ú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ớ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ảnh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ậ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mà</a:t>
            </a:r>
            <a:r>
              <a:rPr lang="vi-VN" sz="2400" dirty="0">
                <a:latin typeface="+mj-lt"/>
              </a:rPr>
              <a:t> quên đi </a:t>
            </a:r>
            <a:r>
              <a:rPr lang="vi-VN" sz="2400" dirty="0" err="1">
                <a:latin typeface="+mj-lt"/>
              </a:rPr>
              <a:t>cuộc</a:t>
            </a:r>
            <a:r>
              <a:rPr lang="vi-VN" sz="2400" dirty="0">
                <a:latin typeface="+mj-lt"/>
              </a:rPr>
              <a:t> tranh </a:t>
            </a:r>
            <a:r>
              <a:rPr lang="vi-VN" sz="2400" dirty="0" err="1">
                <a:latin typeface="+mj-lt"/>
              </a:rPr>
              <a:t>luậ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rướ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dầ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iểu</a:t>
            </a:r>
            <a:r>
              <a:rPr lang="vi-VN" sz="2400" dirty="0">
                <a:latin typeface="+mj-lt"/>
              </a:rPr>
              <a:t> ra </a:t>
            </a:r>
            <a:r>
              <a:rPr lang="vi-VN" sz="2400" dirty="0" err="1">
                <a:latin typeface="+mj-lt"/>
              </a:rPr>
              <a:t>thế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giớ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ặ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iệ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vớ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ữ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í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mậ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ầm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í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ườ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uyền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rưởng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ầy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bí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ẩn</a:t>
            </a:r>
            <a:r>
              <a:rPr lang="vi-VN" sz="2400" dirty="0">
                <a:latin typeface="+mj-lt"/>
              </a:rPr>
              <a:t> Nê-mô. </a:t>
            </a:r>
          </a:p>
        </p:txBody>
      </p:sp>
      <p:sp>
        <p:nvSpPr>
          <p:cNvPr id="9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2439" y="1506085"/>
            <a:ext cx="4512130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4">
            <a:extLst>
              <a:ext uri="{FF2B5EF4-FFF2-40B4-BE49-F238E27FC236}">
                <a16:creationId xmlns:a16="http://schemas.microsoft.com/office/drawing/2014/main" id="{240430AE-DE50-C577-0182-0FC15B24CABC}"/>
              </a:ext>
            </a:extLst>
          </p:cNvPr>
          <p:cNvSpPr txBox="1"/>
          <p:nvPr/>
        </p:nvSpPr>
        <p:spPr>
          <a:xfrm>
            <a:off x="3160805" y="1576872"/>
            <a:ext cx="3652689" cy="51559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oa </a:t>
            </a:r>
            <a:r>
              <a:rPr lang="en-US" sz="26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ễn</a:t>
            </a:r>
            <a:r>
              <a:rPr lang="en-US" sz="26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ởng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9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Curved Up Ribbon 4">
            <a:extLst>
              <a:ext uri="{FF2B5EF4-FFF2-40B4-BE49-F238E27FC236}">
                <a16:creationId xmlns:a16="http://schemas.microsoft.com/office/drawing/2014/main" id="{BF53068B-6384-5A4E-1623-48427C39D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451"/>
            <a:ext cx="10515600" cy="1068148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12">
            <a:extLst>
              <a:ext uri="{FF2B5EF4-FFF2-40B4-BE49-F238E27FC236}">
                <a16:creationId xmlns:a16="http://schemas.microsoft.com/office/drawing/2014/main" id="{17985A97-0D9E-8E57-DFF2-DBF62CB10879}"/>
              </a:ext>
            </a:extLst>
          </p:cNvPr>
          <p:cNvSpPr txBox="1"/>
          <p:nvPr/>
        </p:nvSpPr>
        <p:spPr>
          <a:xfrm>
            <a:off x="121381" y="2597543"/>
            <a:ext cx="12070619" cy="4031873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ư A- ro-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en?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ề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-mô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u-ti-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êu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u-ti-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x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như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êu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47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3154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rgbClr val="009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  <p:graphicFrame>
        <p:nvGraphicFramePr>
          <p:cNvPr id="2" name="Bảng 1">
            <a:extLst>
              <a:ext uri="{FF2B5EF4-FFF2-40B4-BE49-F238E27FC236}">
                <a16:creationId xmlns:a16="http://schemas.microsoft.com/office/drawing/2014/main" id="{4628825C-22B6-74D0-3D38-2A12187A72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3075091"/>
              </p:ext>
            </p:extLst>
          </p:nvPr>
        </p:nvGraphicFramePr>
        <p:xfrm>
          <a:off x="0" y="1696758"/>
          <a:ext cx="12191998" cy="41295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1458714060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003878114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28953945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628268236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51978141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305078937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073567429"/>
                    </a:ext>
                  </a:extLst>
                </a:gridCol>
              </a:tblGrid>
              <a:tr h="809763">
                <a:tc gridSpan="7"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671320" algn="ctr"/>
                        </a:tabLst>
                      </a:pPr>
                      <a:r>
                        <a:rPr lang="vi-VN" sz="3200" dirty="0">
                          <a:effectLst/>
                        </a:rPr>
                        <a:t>	</a:t>
                      </a:r>
                      <a:r>
                        <a:rPr lang="vi-VN" sz="3200" dirty="0" err="1">
                          <a:effectLst/>
                        </a:rPr>
                        <a:t>Dòng</a:t>
                      </a:r>
                      <a:r>
                        <a:rPr lang="vi-VN" sz="3200" dirty="0">
                          <a:effectLst/>
                        </a:rPr>
                        <a:t> Sông Đen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2506170"/>
                  </a:ext>
                </a:extLst>
              </a:tr>
              <a:tr h="2509981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 err="1">
                          <a:effectLst/>
                        </a:rPr>
                        <a:t>Đề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tài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 err="1">
                          <a:effectLst/>
                        </a:rPr>
                        <a:t>Sự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kiện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Tình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huống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Cốt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truyện</a:t>
                      </a:r>
                      <a:endParaRPr lang="vi-VN" sz="3200" dirty="0">
                        <a:effectLst/>
                      </a:endParaRP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Nhân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vật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Không gian, thời gian</a:t>
                      </a: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0671353"/>
                  </a:ext>
                </a:extLst>
              </a:tr>
              <a:tr h="809763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592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9143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  <p:graphicFrame>
        <p:nvGraphicFramePr>
          <p:cNvPr id="2" name="Bảng 1">
            <a:extLst>
              <a:ext uri="{FF2B5EF4-FFF2-40B4-BE49-F238E27FC236}">
                <a16:creationId xmlns:a16="http://schemas.microsoft.com/office/drawing/2014/main" id="{4628825C-22B6-74D0-3D38-2A12187A72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543091"/>
              </p:ext>
            </p:extLst>
          </p:nvPr>
        </p:nvGraphicFramePr>
        <p:xfrm>
          <a:off x="469338" y="1286634"/>
          <a:ext cx="10886918" cy="35379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55274">
                  <a:extLst>
                    <a:ext uri="{9D8B030D-6E8A-4147-A177-3AD203B41FA5}">
                      <a16:colId xmlns:a16="http://schemas.microsoft.com/office/drawing/2014/main" val="1458714060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2003878114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2289539453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628268236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1519781415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3050789378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val="2073567429"/>
                    </a:ext>
                  </a:extLst>
                </a:gridCol>
              </a:tblGrid>
              <a:tr h="659541">
                <a:tc gridSpan="7"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671320" algn="ctr"/>
                        </a:tabLs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2506170"/>
                  </a:ext>
                </a:extLst>
              </a:tr>
              <a:tr h="2218899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0671353"/>
                  </a:ext>
                </a:extLst>
              </a:tr>
              <a:tr h="659541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59270"/>
                  </a:ext>
                </a:extLst>
              </a:tr>
            </a:tbl>
          </a:graphicData>
        </a:graphic>
      </p:graphicFrame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FC1A66C2-54F7-89CC-C874-74312F2553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1394548"/>
              </p:ext>
            </p:extLst>
          </p:nvPr>
        </p:nvGraphicFramePr>
        <p:xfrm>
          <a:off x="396510" y="1124743"/>
          <a:ext cx="11244884" cy="54810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90990">
                  <a:extLst>
                    <a:ext uri="{9D8B030D-6E8A-4147-A177-3AD203B41FA5}">
                      <a16:colId xmlns:a16="http://schemas.microsoft.com/office/drawing/2014/main" val="688686617"/>
                    </a:ext>
                  </a:extLst>
                </a:gridCol>
                <a:gridCol w="2124785">
                  <a:extLst>
                    <a:ext uri="{9D8B030D-6E8A-4147-A177-3AD203B41FA5}">
                      <a16:colId xmlns:a16="http://schemas.microsoft.com/office/drawing/2014/main" val="697891903"/>
                    </a:ext>
                  </a:extLst>
                </a:gridCol>
                <a:gridCol w="2547205">
                  <a:extLst>
                    <a:ext uri="{9D8B030D-6E8A-4147-A177-3AD203B41FA5}">
                      <a16:colId xmlns:a16="http://schemas.microsoft.com/office/drawing/2014/main" val="809994298"/>
                    </a:ext>
                  </a:extLst>
                </a:gridCol>
                <a:gridCol w="2357119">
                  <a:extLst>
                    <a:ext uri="{9D8B030D-6E8A-4147-A177-3AD203B41FA5}">
                      <a16:colId xmlns:a16="http://schemas.microsoft.com/office/drawing/2014/main" val="575512800"/>
                    </a:ext>
                  </a:extLst>
                </a:gridCol>
                <a:gridCol w="2124785">
                  <a:extLst>
                    <a:ext uri="{9D8B030D-6E8A-4147-A177-3AD203B41FA5}">
                      <a16:colId xmlns:a16="http://schemas.microsoft.com/office/drawing/2014/main" val="3116959296"/>
                    </a:ext>
                  </a:extLst>
                </a:gridCol>
              </a:tblGrid>
              <a:tr h="373427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 err="1">
                          <a:effectLst/>
                          <a:latin typeface="+mj-lt"/>
                        </a:rPr>
                        <a:t>Đề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ài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  <a:latin typeface="+mj-lt"/>
                        </a:rPr>
                        <a:t>Sự kiện</a:t>
                      </a:r>
                      <a:endParaRPr lang="vi-VN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j-lt"/>
                        </a:rPr>
                        <a:t>Tình huống</a:t>
                      </a:r>
                      <a:endParaRPr lang="vi-VN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+mj-lt"/>
                        </a:rPr>
                        <a:t>Nhân vật</a:t>
                      </a:r>
                      <a:endParaRPr lang="vi-VN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+mj-lt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+mj-lt"/>
                        </a:rPr>
                        <a:t>gian</a:t>
                      </a:r>
                      <a:r>
                        <a:rPr lang="en-US" sz="2400" dirty="0">
                          <a:effectLst/>
                          <a:latin typeface="+mj-lt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+mj-lt"/>
                        </a:rPr>
                        <a:t>thời</a:t>
                      </a:r>
                      <a:r>
                        <a:rPr lang="en-US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+mj-lt"/>
                        </a:rPr>
                        <a:t>gian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extLst>
                  <a:ext uri="{0D108BD9-81ED-4DB2-BD59-A6C34878D82A}">
                    <a16:rowId xmlns:a16="http://schemas.microsoft.com/office/drawing/2014/main" val="1617261171"/>
                  </a:ext>
                </a:extLst>
              </a:tr>
              <a:tr h="33264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  <a:latin typeface="+mj-lt"/>
                        </a:rPr>
                        <a:t>Những ngày đầu của hành trình hai vạn dặm dưới biển trên con tàu Nau-ti-lúx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  <a:latin typeface="+mj-lt"/>
                        </a:rPr>
                        <a:t> </a:t>
                      </a:r>
                      <a:endParaRPr lang="vi-VN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Suy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ghĩ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về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uyền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rưở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Nê-mô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uộ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tranh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ã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ữa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áo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sư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v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ét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-len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íc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ú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, say mê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rướ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ản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ẹp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dư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lò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ạ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dương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 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  <a:latin typeface="+mj-lt"/>
                        </a:rPr>
                        <a:t>Cuộc tranh luận đầy mâu thuẫn của giáo sư A-rô-nắc và Nét-len trong con Nau-ti-lúx của thuyền trưởng bí ẩn Nê-mô dưới lòng đại dương.</a:t>
                      </a:r>
                      <a:endParaRPr lang="vi-VN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 err="1">
                          <a:effectLst/>
                          <a:latin typeface="+mj-lt"/>
                        </a:rPr>
                        <a:t>giáo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sư A-rô-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ắ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,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ét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-len, Công-xây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Không gian: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dư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lò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ạ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dương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ờ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gian: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ả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ịn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 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/>
                </a:tc>
                <a:extLst>
                  <a:ext uri="{0D108BD9-81ED-4DB2-BD59-A6C34878D82A}">
                    <a16:rowId xmlns:a16="http://schemas.microsoft.com/office/drawing/2014/main" val="2880373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33691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E3236CD-D9A1-210A-3B42-47A2B8C45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GIỚI THIỆU BÀI HỌC VÀ TRI THỨC NGỮ VĂN</a:t>
            </a:r>
            <a:endParaRPr lang="vi-VN" sz="2800" dirty="0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A4B760E-308F-5403-B29C-93856C262D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7487"/>
            <a:ext cx="10515600" cy="4639476"/>
          </a:xfrm>
        </p:spPr>
        <p:txBody>
          <a:bodyPr>
            <a:normAutofit lnSpcReduction="10000"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u="sng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2400" b="1" u="sng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="1" u="sng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ÊU CẦU CẦN ĐẠT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kho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ễ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ở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ấy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y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hư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uố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ố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 </a:t>
            </a:r>
            <a:r>
              <a:rPr lang="vi-VN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vi-V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ung: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ăng lực giải quyết vấn đề, năng lực tự quản bản thân, năng lực giao tiếp, năng lực hợp tác...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B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9832096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Curved Up Ribbon 4">
            <a:extLst>
              <a:ext uri="{FF2B5EF4-FFF2-40B4-BE49-F238E27FC236}">
                <a16:creationId xmlns:a16="http://schemas.microsoft.com/office/drawing/2014/main" id="{BF53068B-6384-5A4E-1623-48427C39D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450"/>
            <a:ext cx="10515600" cy="5587549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ư A-rô-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ắc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Len tranh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? Em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mâu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uẫn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hai nhân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không? </a:t>
            </a:r>
            <a:r>
              <a:rPr lang="vi-VN" sz="3200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ao?</a:t>
            </a:r>
            <a:endParaRPr lang="vi-VN" sz="3200" dirty="0">
              <a:solidFill>
                <a:schemeClr val="bg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250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*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ê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ô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0" y="2809875"/>
            <a:ext cx="1428750" cy="4010740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0FD1ABD-B07C-71FB-EEF6-21A429ADA48A}"/>
              </a:ext>
            </a:extLst>
          </p:cNvPr>
          <p:cNvSpPr txBox="1"/>
          <p:nvPr/>
        </p:nvSpPr>
        <p:spPr>
          <a:xfrm>
            <a:off x="3568586" y="2605382"/>
            <a:ext cx="8215065" cy="54809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445A547-54FE-6E19-AFE4-8141E72C2634}"/>
              </a:ext>
            </a:extLst>
          </p:cNvPr>
          <p:cNvSpPr txBox="1"/>
          <p:nvPr/>
        </p:nvSpPr>
        <p:spPr>
          <a:xfrm>
            <a:off x="3568585" y="3926529"/>
            <a:ext cx="8156773" cy="523220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ủ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E567A48-A9B7-A25F-8565-4B99F7B3C85B}"/>
              </a:ext>
            </a:extLst>
          </p:cNvPr>
          <p:cNvSpPr/>
          <p:nvPr/>
        </p:nvSpPr>
        <p:spPr>
          <a:xfrm>
            <a:off x="138727" y="2670309"/>
            <a:ext cx="2207342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/>
              <a:t>Thái độ của A-rô-nắc về Nê-mô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B100C439-CC38-3653-513E-C8A5DF1B83CE}"/>
              </a:ext>
            </a:extLst>
          </p:cNvPr>
          <p:cNvSpPr/>
          <p:nvPr/>
        </p:nvSpPr>
        <p:spPr>
          <a:xfrm>
            <a:off x="138727" y="3926530"/>
            <a:ext cx="2207342" cy="77683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ông-xây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ê-mô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Mũi tên: Phải Có Khía 1">
            <a:extLst>
              <a:ext uri="{FF2B5EF4-FFF2-40B4-BE49-F238E27FC236}">
                <a16:creationId xmlns:a16="http://schemas.microsoft.com/office/drawing/2014/main" id="{9420411D-03AF-B94C-B566-E140A5F522EE}"/>
              </a:ext>
            </a:extLst>
          </p:cNvPr>
          <p:cNvSpPr/>
          <p:nvPr/>
        </p:nvSpPr>
        <p:spPr>
          <a:xfrm>
            <a:off x="2432715" y="2893018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ũi tên: Phải Có Khía 10">
            <a:extLst>
              <a:ext uri="{FF2B5EF4-FFF2-40B4-BE49-F238E27FC236}">
                <a16:creationId xmlns:a16="http://schemas.microsoft.com/office/drawing/2014/main" id="{ADFBAC25-EBA3-41E3-6D2A-D3911E607F77}"/>
              </a:ext>
            </a:extLst>
          </p:cNvPr>
          <p:cNvSpPr/>
          <p:nvPr/>
        </p:nvSpPr>
        <p:spPr>
          <a:xfrm>
            <a:off x="2432715" y="4013796"/>
            <a:ext cx="739363" cy="555698"/>
          </a:xfrm>
          <a:prstGeom prst="notchedRightArrow">
            <a:avLst>
              <a:gd name="adj1" fmla="val 50000"/>
              <a:gd name="adj2" fmla="val 48877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2978763A-33B6-C4A8-029F-37BEF3B85FA7}"/>
              </a:ext>
            </a:extLst>
          </p:cNvPr>
          <p:cNvSpPr/>
          <p:nvPr/>
        </p:nvSpPr>
        <p:spPr>
          <a:xfrm>
            <a:off x="138727" y="1772156"/>
            <a:ext cx="2207342" cy="70788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>
                <a:solidFill>
                  <a:schemeClr val="bg1"/>
                </a:solidFill>
              </a:rPr>
              <a:t>Cử</a:t>
            </a:r>
            <a:r>
              <a:rPr lang="vi-VN" dirty="0">
                <a:solidFill>
                  <a:schemeClr val="bg1"/>
                </a:solidFill>
              </a:rPr>
              <a:t> </a:t>
            </a:r>
            <a:r>
              <a:rPr lang="vi-VN" dirty="0" err="1">
                <a:solidFill>
                  <a:schemeClr val="bg1"/>
                </a:solidFill>
              </a:rPr>
              <a:t>chỉ</a:t>
            </a:r>
            <a:r>
              <a:rPr lang="vi-VN" dirty="0">
                <a:solidFill>
                  <a:schemeClr val="bg1"/>
                </a:solidFill>
              </a:rPr>
              <a:t>, </a:t>
            </a:r>
            <a:r>
              <a:rPr lang="vi-VN" dirty="0" err="1">
                <a:solidFill>
                  <a:schemeClr val="bg1"/>
                </a:solidFill>
              </a:rPr>
              <a:t>hành</a:t>
            </a:r>
            <a:r>
              <a:rPr lang="vi-VN" dirty="0">
                <a:solidFill>
                  <a:schemeClr val="bg1"/>
                </a:solidFill>
              </a:rPr>
              <a:t> </a:t>
            </a:r>
            <a:r>
              <a:rPr lang="vi-VN" dirty="0" err="1">
                <a:solidFill>
                  <a:schemeClr val="bg1"/>
                </a:solidFill>
              </a:rPr>
              <a:t>động</a:t>
            </a:r>
            <a:r>
              <a:rPr lang="vi-VN" dirty="0">
                <a:solidFill>
                  <a:schemeClr val="bg1"/>
                </a:solidFill>
              </a:rPr>
              <a:t> </a:t>
            </a:r>
            <a:r>
              <a:rPr lang="vi-VN" dirty="0" err="1">
                <a:solidFill>
                  <a:schemeClr val="bg1"/>
                </a:solidFill>
              </a:rPr>
              <a:t>của</a:t>
            </a:r>
            <a:r>
              <a:rPr lang="vi-VN" dirty="0">
                <a:solidFill>
                  <a:schemeClr val="bg1"/>
                </a:solidFill>
              </a:rPr>
              <a:t> Nê-mô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Mũi tên: Phải Có Khía 13">
            <a:extLst>
              <a:ext uri="{FF2B5EF4-FFF2-40B4-BE49-F238E27FC236}">
                <a16:creationId xmlns:a16="http://schemas.microsoft.com/office/drawing/2014/main" id="{C663240D-7BA5-7518-B675-CF3ECD1EBCE4}"/>
              </a:ext>
            </a:extLst>
          </p:cNvPr>
          <p:cNvSpPr/>
          <p:nvPr/>
        </p:nvSpPr>
        <p:spPr>
          <a:xfrm>
            <a:off x="2507993" y="1772157"/>
            <a:ext cx="574265" cy="555698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0F665B-79B2-BD14-D852-AFD5EEF22AD0}"/>
              </a:ext>
            </a:extLst>
          </p:cNvPr>
          <p:cNvSpPr txBox="1"/>
          <p:nvPr/>
        </p:nvSpPr>
        <p:spPr>
          <a:xfrm>
            <a:off x="3568587" y="1561764"/>
            <a:ext cx="8215065" cy="54809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4E65A-2AF6-DDF5-95A5-AEA4172074B4}"/>
              </a:ext>
            </a:extLst>
          </p:cNvPr>
          <p:cNvSpPr/>
          <p:nvPr/>
        </p:nvSpPr>
        <p:spPr>
          <a:xfrm>
            <a:off x="138727" y="4879498"/>
            <a:ext cx="2207342" cy="77683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Thái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ét</a:t>
            </a:r>
            <a:r>
              <a:rPr lang="en-US" dirty="0"/>
              <a:t> Len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ê-mô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Mũi tên: Phải Có Khía 20">
            <a:extLst>
              <a:ext uri="{FF2B5EF4-FFF2-40B4-BE49-F238E27FC236}">
                <a16:creationId xmlns:a16="http://schemas.microsoft.com/office/drawing/2014/main" id="{E98C5327-93AE-2826-2CCA-AE51BA581295}"/>
              </a:ext>
            </a:extLst>
          </p:cNvPr>
          <p:cNvSpPr/>
          <p:nvPr/>
        </p:nvSpPr>
        <p:spPr>
          <a:xfrm>
            <a:off x="2432715" y="4969484"/>
            <a:ext cx="739363" cy="573073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E2092AFF-4214-6C95-6FA4-D8E6195A8145}"/>
              </a:ext>
            </a:extLst>
          </p:cNvPr>
          <p:cNvSpPr txBox="1"/>
          <p:nvPr/>
        </p:nvSpPr>
        <p:spPr>
          <a:xfrm>
            <a:off x="3568585" y="4907650"/>
            <a:ext cx="7194665" cy="523220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14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9" grpId="0" animBg="1"/>
      <p:bldP spid="2" grpId="0" animBg="1"/>
      <p:bldP spid="11" grpId="0" animBg="1"/>
      <p:bldP spid="12" grpId="0" animBg="1"/>
      <p:bldP spid="14" grpId="0" animBg="1"/>
      <p:bldP spid="15" grpId="0" animBg="1"/>
      <p:bldP spid="18" grpId="0" animBg="1"/>
      <p:bldP spid="21" grpId="0" animBg="1"/>
      <p:bldP spid="2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53963D7-B709-A12C-BC88-F0B1DBB62A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1370"/>
            <a:ext cx="10515600" cy="3997465"/>
          </a:xfrm>
        </p:spPr>
        <p:txBody>
          <a:bodyPr/>
          <a:lstStyle/>
          <a:p>
            <a:pPr marL="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Mau-ti-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úx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ăng, trong khi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ăng chưa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rong công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au-ti-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úx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âu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ỡ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ội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Nau-ti-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úx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em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vi-VN" sz="3200" dirty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vi-VN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8" name="Mũi tên: Phải Có Khía 7">
            <a:extLst>
              <a:ext uri="{FF2B5EF4-FFF2-40B4-BE49-F238E27FC236}">
                <a16:creationId xmlns:a16="http://schemas.microsoft.com/office/drawing/2014/main" id="{D6A58BC0-C7C1-F631-97C7-E061A3E2373A}"/>
              </a:ext>
            </a:extLst>
          </p:cNvPr>
          <p:cNvSpPr/>
          <p:nvPr/>
        </p:nvSpPr>
        <p:spPr>
          <a:xfrm>
            <a:off x="372233" y="5276007"/>
            <a:ext cx="1205714" cy="946768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D73A889-6DBC-E01A-F2BB-1A41D8407BD2}"/>
              </a:ext>
            </a:extLst>
          </p:cNvPr>
          <p:cNvSpPr txBox="1"/>
          <p:nvPr/>
        </p:nvSpPr>
        <p:spPr>
          <a:xfrm>
            <a:off x="1764064" y="4907650"/>
            <a:ext cx="10139319" cy="184665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/>
              <a:t> 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364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47313" y="1923162"/>
            <a:ext cx="8061926" cy="387391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1230" y="1866506"/>
            <a:ext cx="2108840" cy="2312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AFD1AE9-1E58-916B-7786-D1340C81EBC6}"/>
              </a:ext>
            </a:extLst>
          </p:cNvPr>
          <p:cNvSpPr txBox="1"/>
          <p:nvPr/>
        </p:nvSpPr>
        <p:spPr>
          <a:xfrm>
            <a:off x="4993840" y="2594168"/>
            <a:ext cx="6253316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m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t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n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150" y="1703955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74" y="1895190"/>
            <a:ext cx="10968642" cy="4611925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HS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m;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,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281354" y="785419"/>
            <a:ext cx="11726426" cy="5941201"/>
          </a:xfrm>
          <a:prstGeom prst="horizontalScroll">
            <a:avLst>
              <a:gd name="adj" fmla="val 8182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301540" y="-22492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town">
            <a:extLst>
              <a:ext uri="{FF2B5EF4-FFF2-40B4-BE49-F238E27FC236}">
                <a16:creationId xmlns:a16="http://schemas.microsoft.com/office/drawing/2014/main" id="{68CF6EBD-24FD-EC34-5C41-750DD70B5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dock water">
            <a:extLst>
              <a:ext uri="{FF2B5EF4-FFF2-40B4-BE49-F238E27FC236}">
                <a16:creationId xmlns:a16="http://schemas.microsoft.com/office/drawing/2014/main" id="{2D75999E-4005-32A3-AA14-743B9A834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13">
            <a:extLst>
              <a:ext uri="{FF2B5EF4-FFF2-40B4-BE49-F238E27FC236}">
                <a16:creationId xmlns:a16="http://schemas.microsoft.com/office/drawing/2014/main" id="{7BAD86CF-A376-A8D0-3D62-1285D147E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extLst>
              <a:ext uri="{FF2B5EF4-FFF2-40B4-BE49-F238E27FC236}">
                <a16:creationId xmlns:a16="http://schemas.microsoft.com/office/drawing/2014/main" id="{AD23DA1F-A040-2F49-702F-8D86A20C5B66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extLst>
              <a:ext uri="{FF2B5EF4-FFF2-40B4-BE49-F238E27FC236}">
                <a16:creationId xmlns:a16="http://schemas.microsoft.com/office/drawing/2014/main" id="{3AAE3F1F-AA83-BA37-5E3D-D34A6EF92B03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extLst>
              <a:ext uri="{FF2B5EF4-FFF2-40B4-BE49-F238E27FC236}">
                <a16:creationId xmlns:a16="http://schemas.microsoft.com/office/drawing/2014/main" id="{A42A77AB-AB7D-8210-8906-BAD36C1C59B1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extLst>
              <a:ext uri="{FF2B5EF4-FFF2-40B4-BE49-F238E27FC236}">
                <a16:creationId xmlns:a16="http://schemas.microsoft.com/office/drawing/2014/main" id="{8849585B-8EF7-12EB-2852-6961E9C1422F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Native American">
            <a:extLst>
              <a:ext uri="{FF2B5EF4-FFF2-40B4-BE49-F238E27FC236}">
                <a16:creationId xmlns:a16="http://schemas.microsoft.com/office/drawing/2014/main" id="{D79B5C29-0972-AF6D-22C2-4CD7773A04C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Bush">
            <a:extLst>
              <a:ext uri="{FF2B5EF4-FFF2-40B4-BE49-F238E27FC236}">
                <a16:creationId xmlns:a16="http://schemas.microsoft.com/office/drawing/2014/main" id="{FA92BF7A-41D0-0D25-2639-A79483E53F2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827E8D0-E1A6-01DF-3E6A-471B817D94C4}"/>
              </a:ext>
            </a:extLst>
          </p:cNvPr>
          <p:cNvSpPr txBox="1"/>
          <p:nvPr/>
        </p:nvSpPr>
        <p:spPr>
          <a:xfrm>
            <a:off x="1276350" y="7772400"/>
            <a:ext cx="86868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) Where was Paul Revere born and raised?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ew York	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eorgia		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assachusetts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ew Jersey	</a:t>
            </a:r>
          </a:p>
        </p:txBody>
      </p:sp>
      <p:sp>
        <p:nvSpPr>
          <p:cNvPr id="14" name="Action Button: Custom 1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AC42BB5B-FB3D-0D17-BC20-6BB0719E32A6}"/>
              </a:ext>
            </a:extLst>
          </p:cNvPr>
          <p:cNvSpPr/>
          <p:nvPr/>
        </p:nvSpPr>
        <p:spPr>
          <a:xfrm>
            <a:off x="8678863" y="5530850"/>
            <a:ext cx="1676400" cy="762000"/>
          </a:xfrm>
          <a:prstGeom prst="actionButtonBlank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ắt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658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town">
            <a:extLst>
              <a:ext uri="{FF2B5EF4-FFF2-40B4-BE49-F238E27FC236}">
                <a16:creationId xmlns:a16="http://schemas.microsoft.com/office/drawing/2014/main" id="{9B9F9037-DA80-A7D4-56B5-FE98C6A70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dock water">
            <a:extLst>
              <a:ext uri="{FF2B5EF4-FFF2-40B4-BE49-F238E27FC236}">
                <a16:creationId xmlns:a16="http://schemas.microsoft.com/office/drawing/2014/main" id="{8154226F-A238-80B2-1ABA-6F46084FC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13">
            <a:extLst>
              <a:ext uri="{FF2B5EF4-FFF2-40B4-BE49-F238E27FC236}">
                <a16:creationId xmlns:a16="http://schemas.microsoft.com/office/drawing/2014/main" id="{45B53741-824D-6ED0-FB38-BA0E152DA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id="{ED4C20C1-AF84-3EF6-7FCD-8A85B7ADDB2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id="{35E034D5-3D79-2C9A-0294-BAD5ADFB6234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RightAnswer"/>
            <a:extLst>
              <a:ext uri="{FF2B5EF4-FFF2-40B4-BE49-F238E27FC236}">
                <a16:creationId xmlns:a16="http://schemas.microsoft.com/office/drawing/2014/main" id="{AEF832DB-56AC-8ADB-7742-5018060B070E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id="{4D2916E2-06C6-C1F7-FB6C-1231F059B8A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Native American">
            <a:extLst>
              <a:ext uri="{FF2B5EF4-FFF2-40B4-BE49-F238E27FC236}">
                <a16:creationId xmlns:a16="http://schemas.microsoft.com/office/drawing/2014/main" id="{A89BC86A-810D-E584-BEA9-4B7C848306E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Bush">
            <a:extLst>
              <a:ext uri="{FF2B5EF4-FFF2-40B4-BE49-F238E27FC236}">
                <a16:creationId xmlns:a16="http://schemas.microsoft.com/office/drawing/2014/main" id="{F4B5119B-E66F-8486-A5C3-184473EE40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470185-ECD3-16DD-DE95-02C42ECDB252}"/>
              </a:ext>
            </a:extLst>
          </p:cNvPr>
          <p:cNvSpPr/>
          <p:nvPr/>
        </p:nvSpPr>
        <p:spPr>
          <a:xfrm>
            <a:off x="1524000" y="1"/>
            <a:ext cx="9144000" cy="4867275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4108" name="TextBox 11">
            <a:extLst>
              <a:ext uri="{FF2B5EF4-FFF2-40B4-BE49-F238E27FC236}">
                <a16:creationId xmlns:a16="http://schemas.microsoft.com/office/drawing/2014/main" id="{8DD41FED-1E00-3C21-AFF1-8C25993B4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4838700"/>
            <a:ext cx="1130836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endParaRPr lang="en-US" altLang="en-US" sz="28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9" name="TextBox 2">
            <a:extLst>
              <a:ext uri="{FF2B5EF4-FFF2-40B4-BE49-F238E27FC236}">
                <a16:creationId xmlns:a16="http://schemas.microsoft.com/office/drawing/2014/main" id="{B59150CE-9667-D5D2-D30D-83062FC76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C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town">
            <a:extLst>
              <a:ext uri="{FF2B5EF4-FFF2-40B4-BE49-F238E27FC236}">
                <a16:creationId xmlns:a16="http://schemas.microsoft.com/office/drawing/2014/main" id="{47632C05-4232-56C9-8217-90EF7BE59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dock water">
            <a:extLst>
              <a:ext uri="{FF2B5EF4-FFF2-40B4-BE49-F238E27FC236}">
                <a16:creationId xmlns:a16="http://schemas.microsoft.com/office/drawing/2014/main" id="{6D715941-9BC4-E9F1-99D8-83A7E989E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13">
            <a:extLst>
              <a:ext uri="{FF2B5EF4-FFF2-40B4-BE49-F238E27FC236}">
                <a16:creationId xmlns:a16="http://schemas.microsoft.com/office/drawing/2014/main" id="{2C2BD22C-6270-05A6-6F05-11BF6FD33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id="{CAD7175C-16F9-BF1F-D27F-79F83AF7383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id="{6F1093EB-D731-586D-E14A-6A18DB6E02A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id="{F350BA4A-5587-1974-9C3D-A7A6BE83C13D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RightAnswer"/>
            <a:extLst>
              <a:ext uri="{FF2B5EF4-FFF2-40B4-BE49-F238E27FC236}">
                <a16:creationId xmlns:a16="http://schemas.microsoft.com/office/drawing/2014/main" id="{62A21D9D-133E-1075-80A4-694B63CD5FA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Native American">
            <a:extLst>
              <a:ext uri="{FF2B5EF4-FFF2-40B4-BE49-F238E27FC236}">
                <a16:creationId xmlns:a16="http://schemas.microsoft.com/office/drawing/2014/main" id="{544BC206-97E7-8F40-D2C2-61C544EF46C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Bush">
            <a:extLst>
              <a:ext uri="{FF2B5EF4-FFF2-40B4-BE49-F238E27FC236}">
                <a16:creationId xmlns:a16="http://schemas.microsoft.com/office/drawing/2014/main" id="{B53DD702-888D-2150-99CD-509637FE8D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B8118E3-2518-9D35-3C60-244C7F5F7394}"/>
              </a:ext>
            </a:extLst>
          </p:cNvPr>
          <p:cNvSpPr/>
          <p:nvPr/>
        </p:nvSpPr>
        <p:spPr>
          <a:xfrm>
            <a:off x="1485900" y="-82550"/>
            <a:ext cx="9144000" cy="4921250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5132" name="TextBox 11">
            <a:extLst>
              <a:ext uri="{FF2B5EF4-FFF2-40B4-BE49-F238E27FC236}">
                <a16:creationId xmlns:a16="http://schemas.microsoft.com/office/drawing/2014/main" id="{53FDB59D-BBA8-43D7-516D-CD4A0032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J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Jules Ver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ukg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Jonh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3" name="TextBox 2">
            <a:extLst>
              <a:ext uri="{FF2B5EF4-FFF2-40B4-BE49-F238E27FC236}">
                <a16:creationId xmlns:a16="http://schemas.microsoft.com/office/drawing/2014/main" id="{F74BE506-F7C9-2831-96F3-56364509B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B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town">
            <a:extLst>
              <a:ext uri="{FF2B5EF4-FFF2-40B4-BE49-F238E27FC236}">
                <a16:creationId xmlns:a16="http://schemas.microsoft.com/office/drawing/2014/main" id="{EA7292B2-7412-65E8-7D2A-CD3F39E92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dock water">
            <a:extLst>
              <a:ext uri="{FF2B5EF4-FFF2-40B4-BE49-F238E27FC236}">
                <a16:creationId xmlns:a16="http://schemas.microsoft.com/office/drawing/2014/main" id="{C908C118-4AD2-2A4E-1253-AABFA85D3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13">
            <a:extLst>
              <a:ext uri="{FF2B5EF4-FFF2-40B4-BE49-F238E27FC236}">
                <a16:creationId xmlns:a16="http://schemas.microsoft.com/office/drawing/2014/main" id="{BDAD5AFE-AEB9-79BB-BBE3-5E448EC4C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id="{D9A9D15E-52A7-CCC4-C515-4228E7C52BD6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id="{CB287B55-9D9A-E884-6291-3FE68D716E80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id="{D4C1AAA8-0204-99A2-1614-A16EE5BB9CE1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RightAnswer"/>
            <a:extLst>
              <a:ext uri="{FF2B5EF4-FFF2-40B4-BE49-F238E27FC236}">
                <a16:creationId xmlns:a16="http://schemas.microsoft.com/office/drawing/2014/main" id="{9C295AF5-549D-4B37-57D0-68B10A876ABE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Native American">
            <a:extLst>
              <a:ext uri="{FF2B5EF4-FFF2-40B4-BE49-F238E27FC236}">
                <a16:creationId xmlns:a16="http://schemas.microsoft.com/office/drawing/2014/main" id="{D140C250-AF2D-573E-286A-5694B138FD4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Bush">
            <a:extLst>
              <a:ext uri="{FF2B5EF4-FFF2-40B4-BE49-F238E27FC236}">
                <a16:creationId xmlns:a16="http://schemas.microsoft.com/office/drawing/2014/main" id="{40465E99-CA9B-FC7B-9AE4-D324F2248E4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B65F3C5-7592-A3D2-E8AF-5447718383A0}"/>
              </a:ext>
            </a:extLst>
          </p:cNvPr>
          <p:cNvSpPr/>
          <p:nvPr/>
        </p:nvSpPr>
        <p:spPr>
          <a:xfrm>
            <a:off x="1524000" y="-41275"/>
            <a:ext cx="9144000" cy="4868863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6156" name="TextBox 11">
            <a:extLst>
              <a:ext uri="{FF2B5EF4-FFF2-40B4-BE49-F238E27FC236}">
                <a16:creationId xmlns:a16="http://schemas.microsoft.com/office/drawing/2014/main" id="{E98483C2-D783-79AA-076A-0BE63C2A3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ô-rê-mon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ê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Jules Ver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eak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7" name="TextBox 2">
            <a:extLst>
              <a:ext uri="{FF2B5EF4-FFF2-40B4-BE49-F238E27FC236}">
                <a16:creationId xmlns:a16="http://schemas.microsoft.com/office/drawing/2014/main" id="{C3642A9D-8B79-7F19-99BE-157B1ED66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B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town">
            <a:extLst>
              <a:ext uri="{FF2B5EF4-FFF2-40B4-BE49-F238E27FC236}">
                <a16:creationId xmlns:a16="http://schemas.microsoft.com/office/drawing/2014/main" id="{A59D6ADF-7034-347B-A909-E55FD54F3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dock water">
            <a:extLst>
              <a:ext uri="{FF2B5EF4-FFF2-40B4-BE49-F238E27FC236}">
                <a16:creationId xmlns:a16="http://schemas.microsoft.com/office/drawing/2014/main" id="{00279915-A04C-1F7E-2156-4B426523D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13">
            <a:extLst>
              <a:ext uri="{FF2B5EF4-FFF2-40B4-BE49-F238E27FC236}">
                <a16:creationId xmlns:a16="http://schemas.microsoft.com/office/drawing/2014/main" id="{04092E20-DC9E-ED88-822A-751648219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RightAnswer"/>
            <a:extLst>
              <a:ext uri="{FF2B5EF4-FFF2-40B4-BE49-F238E27FC236}">
                <a16:creationId xmlns:a16="http://schemas.microsoft.com/office/drawing/2014/main" id="{36321BE7-5B94-5976-EDA1-E5985166A20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id="{524922D4-2870-5C00-3867-853868E89E6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id="{AA763032-B2FB-78B0-30BB-181FDFF420B4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id="{F070D4D0-FA93-A3D3-1683-96DE074F1611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Native American">
            <a:extLst>
              <a:ext uri="{FF2B5EF4-FFF2-40B4-BE49-F238E27FC236}">
                <a16:creationId xmlns:a16="http://schemas.microsoft.com/office/drawing/2014/main" id="{7635416B-540F-E527-0786-BFF533F95CE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Bush">
            <a:extLst>
              <a:ext uri="{FF2B5EF4-FFF2-40B4-BE49-F238E27FC236}">
                <a16:creationId xmlns:a16="http://schemas.microsoft.com/office/drawing/2014/main" id="{6F27A1EA-448E-1D9D-AF10-A1A0E56359F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FBCFFD-36AC-2390-626D-BE7A9785E8A5}"/>
              </a:ext>
            </a:extLst>
          </p:cNvPr>
          <p:cNvSpPr/>
          <p:nvPr/>
        </p:nvSpPr>
        <p:spPr>
          <a:xfrm>
            <a:off x="1476375" y="-82550"/>
            <a:ext cx="9144000" cy="4959350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7180" name="TextBox 11">
            <a:extLst>
              <a:ext uri="{FF2B5EF4-FFF2-40B4-BE49-F238E27FC236}">
                <a16:creationId xmlns:a16="http://schemas.microsoft.com/office/drawing/2014/main" id="{3D190516-C874-9B43-B170-2C1A1DA9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vi-VN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vi-VN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Nau- ti- </a:t>
            </a:r>
            <a:r>
              <a:rPr lang="vi-VN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x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urosh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ê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ê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Hai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ạ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ặm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Box 2">
            <a:extLst>
              <a:ext uri="{FF2B5EF4-FFF2-40B4-BE49-F238E27FC236}">
                <a16:creationId xmlns:a16="http://schemas.microsoft.com/office/drawing/2014/main" id="{6A3323E2-5A2A-A3A7-C877-C986F66B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D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town">
            <a:extLst>
              <a:ext uri="{FF2B5EF4-FFF2-40B4-BE49-F238E27FC236}">
                <a16:creationId xmlns:a16="http://schemas.microsoft.com/office/drawing/2014/main" id="{F70ED614-4BB6-0172-C153-E61C05661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dock water">
            <a:extLst>
              <a:ext uri="{FF2B5EF4-FFF2-40B4-BE49-F238E27FC236}">
                <a16:creationId xmlns:a16="http://schemas.microsoft.com/office/drawing/2014/main" id="{9DFCA211-DAE0-13F1-C436-EED2B6411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13">
            <a:extLst>
              <a:ext uri="{FF2B5EF4-FFF2-40B4-BE49-F238E27FC236}">
                <a16:creationId xmlns:a16="http://schemas.microsoft.com/office/drawing/2014/main" id="{C8EC9878-6AD9-DB79-103F-2F4A9CFB0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id="{6BBB66E7-4352-2E09-0402-D74B33B54A64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RightAnswer"/>
            <a:extLst>
              <a:ext uri="{FF2B5EF4-FFF2-40B4-BE49-F238E27FC236}">
                <a16:creationId xmlns:a16="http://schemas.microsoft.com/office/drawing/2014/main" id="{13190113-240C-0636-BBF7-E991DAC6D74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id="{5F7762B2-517F-9A57-2980-8CC28E2570E5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id="{F1412BC5-46A1-14DD-0B2B-3F05DA502C5F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Native American">
            <a:extLst>
              <a:ext uri="{FF2B5EF4-FFF2-40B4-BE49-F238E27FC236}">
                <a16:creationId xmlns:a16="http://schemas.microsoft.com/office/drawing/2014/main" id="{707C4AF5-5FA1-A80D-0F72-5BC71325A40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Bush">
            <a:extLst>
              <a:ext uri="{FF2B5EF4-FFF2-40B4-BE49-F238E27FC236}">
                <a16:creationId xmlns:a16="http://schemas.microsoft.com/office/drawing/2014/main" id="{65CCA296-760A-0231-266A-14B39C0E74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4F3CA43-2D25-17E8-6D85-B37F86AF8042}"/>
              </a:ext>
            </a:extLst>
          </p:cNvPr>
          <p:cNvSpPr/>
          <p:nvPr/>
        </p:nvSpPr>
        <p:spPr>
          <a:xfrm>
            <a:off x="1508125" y="-41275"/>
            <a:ext cx="9144000" cy="4879975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8204" name="TextBox 11">
            <a:extLst>
              <a:ext uri="{FF2B5EF4-FFF2-40B4-BE49-F238E27FC236}">
                <a16:creationId xmlns:a16="http://schemas.microsoft.com/office/drawing/2014/main" id="{F63BEF6E-9306-7B07-BE0C-6A2A83812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Sai</a:t>
            </a:r>
          </a:p>
        </p:txBody>
      </p:sp>
      <p:sp>
        <p:nvSpPr>
          <p:cNvPr id="8205" name="TextBox 2">
            <a:extLst>
              <a:ext uri="{FF2B5EF4-FFF2-40B4-BE49-F238E27FC236}">
                <a16:creationId xmlns:a16="http://schemas.microsoft.com/office/drawing/2014/main" id="{DDFE5E2A-A137-1878-B47B-11284B29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A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C5C41E-5105-4CDF-95B0-4CD67F72B833}"/>
              </a:ext>
            </a:extLst>
          </p:cNvPr>
          <p:cNvSpPr/>
          <p:nvPr/>
        </p:nvSpPr>
        <p:spPr>
          <a:xfrm>
            <a:off x="202336" y="5742169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3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852BE2-B519-4B78-BA71-C363745633C6}"/>
              </a:ext>
            </a:extLst>
          </p:cNvPr>
          <p:cNvSpPr/>
          <p:nvPr/>
        </p:nvSpPr>
        <p:spPr>
          <a:xfrm>
            <a:off x="7076278" y="661722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" action="ppaction://noaction"/>
            <a:extLst>
              <a:ext uri="{FF2B5EF4-FFF2-40B4-BE49-F238E27FC236}">
                <a16:creationId xmlns:a16="http://schemas.microsoft.com/office/drawing/2014/main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999" y="44142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id="{A9D48011-2F4F-407F-BC95-04A9F8CF1D22}"/>
              </a:ext>
            </a:extLst>
          </p:cNvPr>
          <p:cNvSpPr/>
          <p:nvPr/>
        </p:nvSpPr>
        <p:spPr>
          <a:xfrm>
            <a:off x="5098775" y="208831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" action="ppaction://noaction"/>
            <a:extLst>
              <a:ext uri="{FF2B5EF4-FFF2-40B4-BE49-F238E27FC236}">
                <a16:creationId xmlns:a16="http://schemas.microsoft.com/office/drawing/2014/main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77" y="1255811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id="{7372071D-E889-47F7-8AC9-D38DB8254A22}"/>
              </a:ext>
            </a:extLst>
          </p:cNvPr>
          <p:cNvSpPr/>
          <p:nvPr/>
        </p:nvSpPr>
        <p:spPr>
          <a:xfrm>
            <a:off x="9747640" y="742573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" action="ppaction://noaction"/>
            <a:extLst>
              <a:ext uri="{FF2B5EF4-FFF2-40B4-BE49-F238E27FC236}">
                <a16:creationId xmlns:a16="http://schemas.microsoft.com/office/drawing/2014/main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840" y="-189325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2D68B3E5-9131-42F1-9A38-93B49429375E}"/>
              </a:ext>
            </a:extLst>
          </p:cNvPr>
          <p:cNvSpPr/>
          <p:nvPr/>
        </p:nvSpPr>
        <p:spPr>
          <a:xfrm>
            <a:off x="3429359" y="509627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" action="ppaction://noaction"/>
            <a:extLst>
              <a:ext uri="{FF2B5EF4-FFF2-40B4-BE49-F238E27FC236}">
                <a16:creationId xmlns:a16="http://schemas.microsoft.com/office/drawing/2014/main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761" y="3410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2ADECC48-64C5-4065-A7FB-C2E1698BDBE4}"/>
              </a:ext>
            </a:extLst>
          </p:cNvPr>
          <p:cNvSpPr/>
          <p:nvPr/>
        </p:nvSpPr>
        <p:spPr>
          <a:xfrm>
            <a:off x="693809" y="73822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" action="ppaction://noaction"/>
            <a:extLst>
              <a:ext uri="{FF2B5EF4-FFF2-40B4-BE49-F238E27FC236}">
                <a16:creationId xmlns:a16="http://schemas.microsoft.com/office/drawing/2014/main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927" y="12777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7E8C949C-FE2E-40FC-A58B-3731A3202359}"/>
              </a:ext>
            </a:extLst>
          </p:cNvPr>
          <p:cNvSpPr/>
          <p:nvPr/>
        </p:nvSpPr>
        <p:spPr>
          <a:xfrm>
            <a:off x="8667008" y="1854034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" action="ppaction://noaction"/>
            <a:extLst>
              <a:ext uri="{FF2B5EF4-FFF2-40B4-BE49-F238E27FC236}">
                <a16:creationId xmlns:a16="http://schemas.microsoft.com/office/drawing/2014/main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936" y="1345807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id="{62918738-F451-477C-8FD2-39EB360D393C}"/>
              </a:ext>
            </a:extLst>
          </p:cNvPr>
          <p:cNvSpPr/>
          <p:nvPr/>
        </p:nvSpPr>
        <p:spPr>
          <a:xfrm>
            <a:off x="1589680" y="2118475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" action="ppaction://noaction"/>
            <a:extLst>
              <a:ext uri="{FF2B5EF4-FFF2-40B4-BE49-F238E27FC236}">
                <a16:creationId xmlns:a16="http://schemas.microsoft.com/office/drawing/2014/main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84" y="1680820"/>
            <a:ext cx="2091294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id="{3BABE20B-65A7-417B-90CD-AF05A98C5065}"/>
              </a:ext>
            </a:extLst>
          </p:cNvPr>
          <p:cNvSpPr/>
          <p:nvPr/>
        </p:nvSpPr>
        <p:spPr>
          <a:xfrm>
            <a:off x="7447722" y="5559919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2CE2229-2B52-46F5-8794-CD28FD83C87A}"/>
              </a:ext>
            </a:extLst>
          </p:cNvPr>
          <p:cNvSpPr/>
          <p:nvPr/>
        </p:nvSpPr>
        <p:spPr>
          <a:xfrm>
            <a:off x="7502777" y="5746057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4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9079E92C-E1A4-4CBC-9A74-1A05F164AA5D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1881" y="3486242"/>
            <a:ext cx="2044438" cy="2044438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F7990285-D234-409A-A366-B0B4CE51FFC4}"/>
              </a:ext>
            </a:extLst>
          </p:cNvPr>
          <p:cNvSpPr/>
          <p:nvPr/>
        </p:nvSpPr>
        <p:spPr>
          <a:xfrm>
            <a:off x="642119" y="1022906"/>
            <a:ext cx="1186603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ỘI  CHIẾN THẮNG</a:t>
            </a:r>
          </a:p>
        </p:txBody>
      </p:sp>
      <p:sp>
        <p:nvSpPr>
          <p:cNvPr id="16" name="Heart 15">
            <a:hlinkClick r:id="rId12" action="ppaction://hlinksldjump"/>
            <a:extLst>
              <a:ext uri="{FF2B5EF4-FFF2-40B4-BE49-F238E27FC236}">
                <a16:creationId xmlns:a16="http://schemas.microsoft.com/office/drawing/2014/main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xt</a:t>
            </a:r>
          </a:p>
        </p:txBody>
      </p:sp>
      <p:sp>
        <p:nvSpPr>
          <p:cNvPr id="68" name="TEAM B">
            <a:extLst>
              <a:ext uri="{FF2B5EF4-FFF2-40B4-BE49-F238E27FC236}">
                <a16:creationId xmlns:a16="http://schemas.microsoft.com/office/drawing/2014/main" id="{BAE904D2-100D-AE9E-7DD0-7E652E4369BB}"/>
              </a:ext>
            </a:extLst>
          </p:cNvPr>
          <p:cNvSpPr/>
          <p:nvPr/>
        </p:nvSpPr>
        <p:spPr>
          <a:xfrm>
            <a:off x="140631" y="3554327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: Rounded Corners 45">
            <a:extLst>
              <a:ext uri="{FF2B5EF4-FFF2-40B4-BE49-F238E27FC236}">
                <a16:creationId xmlns:a16="http://schemas.microsoft.com/office/drawing/2014/main" id="{38D52D2B-0FD8-6344-D7D6-22432F4A212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: Rounded Corners 46">
            <a:extLst>
              <a:ext uri="{FF2B5EF4-FFF2-40B4-BE49-F238E27FC236}">
                <a16:creationId xmlns:a16="http://schemas.microsoft.com/office/drawing/2014/main" id="{A087BDFB-71E7-EC6B-16FF-7E94A9776EBD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" name="Rectangle 47">
            <a:extLst>
              <a:ext uri="{FF2B5EF4-FFF2-40B4-BE49-F238E27FC236}">
                <a16:creationId xmlns:a16="http://schemas.microsoft.com/office/drawing/2014/main" id="{765520BC-2C51-A7F8-D145-04D6AE993199}"/>
              </a:ext>
            </a:extLst>
          </p:cNvPr>
          <p:cNvSpPr/>
          <p:nvPr/>
        </p:nvSpPr>
        <p:spPr>
          <a:xfrm>
            <a:off x="175253" y="3739020"/>
            <a:ext cx="198804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1</a:t>
            </a:r>
          </a:p>
        </p:txBody>
      </p:sp>
      <p:sp>
        <p:nvSpPr>
          <p:cNvPr id="73" name="Plus Sign 48">
            <a:extLst>
              <a:ext uri="{FF2B5EF4-FFF2-40B4-BE49-F238E27FC236}">
                <a16:creationId xmlns:a16="http://schemas.microsoft.com/office/drawing/2014/main" id="{E6A6A588-DD7E-F12C-9D0A-4664206D4A97}"/>
              </a:ext>
            </a:extLst>
          </p:cNvPr>
          <p:cNvSpPr/>
          <p:nvPr/>
        </p:nvSpPr>
        <p:spPr>
          <a:xfrm>
            <a:off x="3586044" y="3552882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Rectangle: Rounded Corners 49">
            <a:extLst>
              <a:ext uri="{FF2B5EF4-FFF2-40B4-BE49-F238E27FC236}">
                <a16:creationId xmlns:a16="http://schemas.microsoft.com/office/drawing/2014/main" id="{E3724FE1-30E6-D4A2-175B-89F5C74AB830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Rectangle: Rounded Corners 50">
            <a:extLst>
              <a:ext uri="{FF2B5EF4-FFF2-40B4-BE49-F238E27FC236}">
                <a16:creationId xmlns:a16="http://schemas.microsoft.com/office/drawing/2014/main" id="{38BC0046-F732-3CD2-FBA2-8199EE0AC31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Rectangle: Rounded Corners 51">
            <a:extLst>
              <a:ext uri="{FF2B5EF4-FFF2-40B4-BE49-F238E27FC236}">
                <a16:creationId xmlns:a16="http://schemas.microsoft.com/office/drawing/2014/main" id="{7CD62B72-D4E6-6D96-A3B5-A7E5F1C3A5AB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7" name="Rectangle: Rounded Corners 52">
            <a:extLst>
              <a:ext uri="{FF2B5EF4-FFF2-40B4-BE49-F238E27FC236}">
                <a16:creationId xmlns:a16="http://schemas.microsoft.com/office/drawing/2014/main" id="{13E7AD78-018C-8501-381C-1712DC4CCCB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Rectangle: Rounded Corners 53">
            <a:extLst>
              <a:ext uri="{FF2B5EF4-FFF2-40B4-BE49-F238E27FC236}">
                <a16:creationId xmlns:a16="http://schemas.microsoft.com/office/drawing/2014/main" id="{B961F913-B139-F151-AA4D-2548DCF019D3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Rectangle: Rounded Corners 54">
            <a:extLst>
              <a:ext uri="{FF2B5EF4-FFF2-40B4-BE49-F238E27FC236}">
                <a16:creationId xmlns:a16="http://schemas.microsoft.com/office/drawing/2014/main" id="{01B14A1A-C86A-544E-6EE4-7912D0AA0F7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Rectangle: Rounded Corners 55">
            <a:extLst>
              <a:ext uri="{FF2B5EF4-FFF2-40B4-BE49-F238E27FC236}">
                <a16:creationId xmlns:a16="http://schemas.microsoft.com/office/drawing/2014/main" id="{0E633168-6791-E7BD-2600-4657DA8501F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Rectangle: Rounded Corners 56">
            <a:extLst>
              <a:ext uri="{FF2B5EF4-FFF2-40B4-BE49-F238E27FC236}">
                <a16:creationId xmlns:a16="http://schemas.microsoft.com/office/drawing/2014/main" id="{9211225E-98EE-09BB-B039-F0F41CCAC658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82" name="Rectangle: Rounded Corners 57">
            <a:extLst>
              <a:ext uri="{FF2B5EF4-FFF2-40B4-BE49-F238E27FC236}">
                <a16:creationId xmlns:a16="http://schemas.microsoft.com/office/drawing/2014/main" id="{2250ED3E-8BC4-6ED5-BF45-A3172FD4E95A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4" name="TEAM A">
            <a:extLst>
              <a:ext uri="{FF2B5EF4-FFF2-40B4-BE49-F238E27FC236}">
                <a16:creationId xmlns:a16="http://schemas.microsoft.com/office/drawing/2014/main" id="{403FFD26-E71A-D512-E04F-28BAB2D76C42}"/>
              </a:ext>
            </a:extLst>
          </p:cNvPr>
          <p:cNvSpPr/>
          <p:nvPr/>
        </p:nvSpPr>
        <p:spPr>
          <a:xfrm>
            <a:off x="7471374" y="3429000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Rectangle: Rounded Corners 39">
            <a:extLst>
              <a:ext uri="{FF2B5EF4-FFF2-40B4-BE49-F238E27FC236}">
                <a16:creationId xmlns:a16="http://schemas.microsoft.com/office/drawing/2014/main" id="{709E8EFC-E294-08C8-81E6-5E27F3AF7A9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: Rounded Corners 26">
            <a:extLst>
              <a:ext uri="{FF2B5EF4-FFF2-40B4-BE49-F238E27FC236}">
                <a16:creationId xmlns:a16="http://schemas.microsoft.com/office/drawing/2014/main" id="{272B89B1-8FDE-CD7F-7C4E-82E5771DF84F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Rectangle 29">
            <a:extLst>
              <a:ext uri="{FF2B5EF4-FFF2-40B4-BE49-F238E27FC236}">
                <a16:creationId xmlns:a16="http://schemas.microsoft.com/office/drawing/2014/main" id="{7DFD60BB-B852-FF6E-15D6-119D31EF6ECD}"/>
              </a:ext>
            </a:extLst>
          </p:cNvPr>
          <p:cNvSpPr/>
          <p:nvPr/>
        </p:nvSpPr>
        <p:spPr>
          <a:xfrm>
            <a:off x="7659570" y="3623034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2</a:t>
            </a:r>
          </a:p>
        </p:txBody>
      </p:sp>
      <p:sp>
        <p:nvSpPr>
          <p:cNvPr id="88" name="Plus Sign 27">
            <a:extLst>
              <a:ext uri="{FF2B5EF4-FFF2-40B4-BE49-F238E27FC236}">
                <a16:creationId xmlns:a16="http://schemas.microsoft.com/office/drawing/2014/main" id="{7B2113CF-C0A0-2355-1FB4-3D4E0544B94C}"/>
              </a:ext>
            </a:extLst>
          </p:cNvPr>
          <p:cNvSpPr/>
          <p:nvPr/>
        </p:nvSpPr>
        <p:spPr>
          <a:xfrm>
            <a:off x="10933789" y="3429000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30">
            <a:extLst>
              <a:ext uri="{FF2B5EF4-FFF2-40B4-BE49-F238E27FC236}">
                <a16:creationId xmlns:a16="http://schemas.microsoft.com/office/drawing/2014/main" id="{C01292A4-8D76-33B4-11E4-4F285F509375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0" name="Rectangle: Rounded Corners 31">
            <a:extLst>
              <a:ext uri="{FF2B5EF4-FFF2-40B4-BE49-F238E27FC236}">
                <a16:creationId xmlns:a16="http://schemas.microsoft.com/office/drawing/2014/main" id="{84C5424E-4582-3305-49FD-629F653205A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1" name="Rectangle: Rounded Corners 32">
            <a:extLst>
              <a:ext uri="{FF2B5EF4-FFF2-40B4-BE49-F238E27FC236}">
                <a16:creationId xmlns:a16="http://schemas.microsoft.com/office/drawing/2014/main" id="{3B61FC06-1C28-9BD7-A518-5FE814BA421B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" name="Rectangle: Rounded Corners 33">
            <a:extLst>
              <a:ext uri="{FF2B5EF4-FFF2-40B4-BE49-F238E27FC236}">
                <a16:creationId xmlns:a16="http://schemas.microsoft.com/office/drawing/2014/main" id="{02E80D8C-0C87-68D8-3D2E-B9D9E26FE4FA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3" name="Rectangle: Rounded Corners 34">
            <a:extLst>
              <a:ext uri="{FF2B5EF4-FFF2-40B4-BE49-F238E27FC236}">
                <a16:creationId xmlns:a16="http://schemas.microsoft.com/office/drawing/2014/main" id="{56B98A69-38EB-03F7-8912-60A766032EE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4" name="Rectangle: Rounded Corners 35">
            <a:extLst>
              <a:ext uri="{FF2B5EF4-FFF2-40B4-BE49-F238E27FC236}">
                <a16:creationId xmlns:a16="http://schemas.microsoft.com/office/drawing/2014/main" id="{A3DC7815-DBFA-B8B0-3ADE-7DFDDA313F9D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5" name="Rectangle: Rounded Corners 36">
            <a:extLst>
              <a:ext uri="{FF2B5EF4-FFF2-40B4-BE49-F238E27FC236}">
                <a16:creationId xmlns:a16="http://schemas.microsoft.com/office/drawing/2014/main" id="{5EEA5269-6739-A00A-DC3D-80D97465B92E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6" name="Rectangle: Rounded Corners 37">
            <a:extLst>
              <a:ext uri="{FF2B5EF4-FFF2-40B4-BE49-F238E27FC236}">
                <a16:creationId xmlns:a16="http://schemas.microsoft.com/office/drawing/2014/main" id="{8D779737-D1C5-AC7F-B0AA-6038C6C7BC0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7" name="Rectangle: Rounded Corners 38">
            <a:extLst>
              <a:ext uri="{FF2B5EF4-FFF2-40B4-BE49-F238E27FC236}">
                <a16:creationId xmlns:a16="http://schemas.microsoft.com/office/drawing/2014/main" id="{95D1F660-B156-CCD6-95E2-4CBDF2C07F41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1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810508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1146541-E8F6-0182-747F-BF614BBA0502}"/>
              </a:ext>
            </a:extLst>
          </p:cNvPr>
          <p:cNvSpPr txBox="1"/>
          <p:nvPr/>
        </p:nvSpPr>
        <p:spPr>
          <a:xfrm>
            <a:off x="4466989" y="2624108"/>
            <a:ext cx="7307018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ô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74" y="382995"/>
            <a:ext cx="1693544" cy="126852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51E88CB-D005-7EAC-4152-10FFD9556A52}"/>
              </a:ext>
            </a:extLst>
          </p:cNvPr>
          <p:cNvSpPr txBox="1"/>
          <p:nvPr/>
        </p:nvSpPr>
        <p:spPr>
          <a:xfrm>
            <a:off x="1334279" y="382995"/>
            <a:ext cx="10207690" cy="55544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ĐO KĨ NĂNG VỀ QUÁ TRÌNH TẠO LẬP ĐOẠN VĂN  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 LUẬN XÃ HỘI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sinh……………………………………………… Lớp…………………………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thích về các mức độ trong thang đo kĩ năng về quá trình làm bài )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1. </a:t>
            </a:r>
            <a:r>
              <a:rPr lang="nl-NL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 biết cách kể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2. </a:t>
            </a:r>
            <a:r>
              <a:rPr lang="nl-NL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òn qua loa, sơ sài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3. Nắm được các yêu cầu và trình bày ở mức độ vừa phải, chưa sâu sắ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4: Nắm chắc yêu cầu, trình bày cụ thể khoa học, logic, thuyết phụ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7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C4987A1-9707-9F15-3B87-EB93EFE8FE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976787"/>
              </p:ext>
            </p:extLst>
          </p:nvPr>
        </p:nvGraphicFramePr>
        <p:xfrm>
          <a:off x="882650" y="265335"/>
          <a:ext cx="10502899" cy="63273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0915">
                  <a:extLst>
                    <a:ext uri="{9D8B030D-6E8A-4147-A177-3AD203B41FA5}">
                      <a16:colId xmlns:a16="http://schemas.microsoft.com/office/drawing/2014/main" val="4230851417"/>
                    </a:ext>
                  </a:extLst>
                </a:gridCol>
                <a:gridCol w="779830">
                  <a:extLst>
                    <a:ext uri="{9D8B030D-6E8A-4147-A177-3AD203B41FA5}">
                      <a16:colId xmlns:a16="http://schemas.microsoft.com/office/drawing/2014/main" val="3160345242"/>
                    </a:ext>
                  </a:extLst>
                </a:gridCol>
                <a:gridCol w="722489">
                  <a:extLst>
                    <a:ext uri="{9D8B030D-6E8A-4147-A177-3AD203B41FA5}">
                      <a16:colId xmlns:a16="http://schemas.microsoft.com/office/drawing/2014/main" val="1498842178"/>
                    </a:ext>
                  </a:extLst>
                </a:gridCol>
                <a:gridCol w="560298">
                  <a:extLst>
                    <a:ext uri="{9D8B030D-6E8A-4147-A177-3AD203B41FA5}">
                      <a16:colId xmlns:a16="http://schemas.microsoft.com/office/drawing/2014/main" val="2773619447"/>
                    </a:ext>
                  </a:extLst>
                </a:gridCol>
                <a:gridCol w="7489367">
                  <a:extLst>
                    <a:ext uri="{9D8B030D-6E8A-4147-A177-3AD203B41FA5}">
                      <a16:colId xmlns:a16="http://schemas.microsoft.com/office/drawing/2014/main" val="4066119147"/>
                    </a:ext>
                  </a:extLst>
                </a:gridCol>
              </a:tblGrid>
              <a:tr h="17453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nl-NL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Tìm hiểu đề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1414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19332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796793"/>
                  </a:ext>
                </a:extLst>
              </a:tr>
              <a:tr h="7079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77126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11587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2818733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9913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9483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ấ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092163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 Qua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4720624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526047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.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332259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4396600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76618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3687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857825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5005474"/>
                  </a:ext>
                </a:extLst>
              </a:tr>
              <a:tr h="6613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ổ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506957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2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08316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40ECE7-7164-2A29-2DC4-4A0F1E2C97C6}"/>
              </a:ext>
            </a:extLst>
          </p:cNvPr>
          <p:cNvSpPr txBox="1"/>
          <p:nvPr/>
        </p:nvSpPr>
        <p:spPr>
          <a:xfrm>
            <a:off x="413146" y="2072433"/>
            <a:ext cx="11441907" cy="4014369"/>
          </a:xfrm>
          <a:prstGeom prst="rect">
            <a:avLst/>
          </a:prstGeom>
          <a:noFill/>
          <a:ln w="38100">
            <a:solidFill>
              <a:srgbClr val="05B5FE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nl-NL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r>
              <a:rPr lang="vi-VN" sz="27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ôi</a:t>
            </a: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ốn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ắ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A3F33DF-6017-0A69-A836-859B9069DE20}"/>
              </a:ext>
            </a:extLst>
          </p:cNvPr>
          <p:cNvSpPr txBox="1"/>
          <p:nvPr/>
        </p:nvSpPr>
        <p:spPr>
          <a:xfrm>
            <a:off x="2166937" y="522717"/>
            <a:ext cx="787876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32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32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C9A394D-D37E-E40A-A470-3A417F6F9B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433" y="591879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4283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681037"/>
            <a:ext cx="9879768" cy="584676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4844" y="1067222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743199" y="2347550"/>
            <a:ext cx="7879673" cy="1667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: đọc, tìm hiểu về </a:t>
            </a: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0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271987" y="557613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2864581" y="2184850"/>
            <a:ext cx="9095447" cy="2581359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ễ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4948A7-6576-D957-71CF-8004F7C9C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 dirty="0"/>
          </a:p>
        </p:txBody>
      </p:sp>
      <p:pic>
        <p:nvPicPr>
          <p:cNvPr id="4" name="Cô gái đại dương_1998 (Film Review)_ Bộ phim khoa học viễn tưởng từng làm mưa làm gió màn ảnh nhỏ">
            <a:hlinkClick r:id="" action="ppaction://media"/>
            <a:extLst>
              <a:ext uri="{FF2B5EF4-FFF2-40B4-BE49-F238E27FC236}">
                <a16:creationId xmlns:a16="http://schemas.microsoft.com/office/drawing/2014/main" id="{DB4AD1FB-48F8-6C37-F257-FA017AFAA28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1999" cy="6176963"/>
          </a:xfrm>
        </p:spPr>
      </p:pic>
    </p:spTree>
    <p:extLst>
      <p:ext uri="{BB962C8B-B14F-4D97-AF65-F5344CB8AC3E}">
        <p14:creationId xmlns:p14="http://schemas.microsoft.com/office/powerpoint/2010/main" val="377086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72A263FE-3E70-D5B3-5FC6-A8053A79AF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2218861"/>
              </p:ext>
            </p:extLst>
          </p:nvPr>
        </p:nvGraphicFramePr>
        <p:xfrm>
          <a:off x="331773" y="2160573"/>
          <a:ext cx="11540678" cy="24839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66342">
                  <a:extLst>
                    <a:ext uri="{9D8B030D-6E8A-4147-A177-3AD203B41FA5}">
                      <a16:colId xmlns:a16="http://schemas.microsoft.com/office/drawing/2014/main" val="325536120"/>
                    </a:ext>
                  </a:extLst>
                </a:gridCol>
                <a:gridCol w="5274336">
                  <a:extLst>
                    <a:ext uri="{9D8B030D-6E8A-4147-A177-3AD203B41FA5}">
                      <a16:colId xmlns:a16="http://schemas.microsoft.com/office/drawing/2014/main" val="2096739234"/>
                    </a:ext>
                  </a:extLst>
                </a:gridCol>
              </a:tblGrid>
              <a:tr h="4817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066285"/>
                  </a:ext>
                </a:extLst>
              </a:tr>
              <a:tr h="4282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iệm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92978"/>
                  </a:ext>
                </a:extLst>
              </a:tr>
              <a:tr h="4282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à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1390684"/>
                  </a:ext>
                </a:extLst>
              </a:tr>
              <a:tr h="4282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599926"/>
                  </a:ext>
                </a:extLst>
              </a:tr>
              <a:tr h="71743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7894706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250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4070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250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  <p:graphicFrame>
        <p:nvGraphicFramePr>
          <p:cNvPr id="2" name="Bảng 1">
            <a:extLst>
              <a:ext uri="{FF2B5EF4-FFF2-40B4-BE49-F238E27FC236}">
                <a16:creationId xmlns:a16="http://schemas.microsoft.com/office/drawing/2014/main" id="{4628825C-22B6-74D0-3D38-2A12187A72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773642"/>
              </p:ext>
            </p:extLst>
          </p:nvPr>
        </p:nvGraphicFramePr>
        <p:xfrm>
          <a:off x="0" y="1696758"/>
          <a:ext cx="12191998" cy="41295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val="1458714060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003878114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28953945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628268236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151978141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305078937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val="2073567429"/>
                    </a:ext>
                  </a:extLst>
                </a:gridCol>
              </a:tblGrid>
              <a:tr h="809763">
                <a:tc gridSpan="7"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671320" algn="ctr"/>
                        </a:tabLst>
                      </a:pPr>
                      <a:r>
                        <a:rPr lang="vi-VN" sz="3200" dirty="0">
                          <a:effectLst/>
                        </a:rPr>
                        <a:t>	</a:t>
                      </a:r>
                      <a:r>
                        <a:rPr lang="vi-VN" sz="3200" dirty="0" err="1">
                          <a:effectLst/>
                        </a:rPr>
                        <a:t>Truyện</a:t>
                      </a:r>
                      <a:r>
                        <a:rPr lang="vi-VN" sz="3200" dirty="0">
                          <a:effectLst/>
                        </a:rPr>
                        <a:t> khoa </a:t>
                      </a:r>
                      <a:r>
                        <a:rPr lang="vi-VN" sz="3200" dirty="0" err="1">
                          <a:effectLst/>
                        </a:rPr>
                        <a:t>học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viễn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tưởng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2506170"/>
                  </a:ext>
                </a:extLst>
              </a:tr>
              <a:tr h="2509981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Khái niệm</a:t>
                      </a: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effectLst/>
                        </a:rPr>
                        <a:t>Đề tài</a:t>
                      </a: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 err="1">
                          <a:effectLst/>
                        </a:rPr>
                        <a:t>Sự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kiện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Tình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huống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Cốt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truyện</a:t>
                      </a:r>
                      <a:endParaRPr lang="vi-VN" sz="3200" dirty="0">
                        <a:effectLst/>
                      </a:endParaRP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Nhân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vật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Không gian, thời gian</a:t>
                      </a: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0671353"/>
                  </a:ext>
                </a:extLst>
              </a:tr>
              <a:tr h="809763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2592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8988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38199" y="490249"/>
            <a:ext cx="10400072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 về 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a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ễn</a:t>
            </a:r>
            <a:r>
              <a:rPr lang="vi-VN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9" y="1193135"/>
            <a:ext cx="249493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009C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 niệm</a:t>
            </a:r>
            <a:endParaRPr lang="en-US" sz="3200" dirty="0">
              <a:solidFill>
                <a:srgbClr val="009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688258" y="2016119"/>
            <a:ext cx="10284542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2F8CF9B-7E8A-6F4A-72E6-DFA1F8D60772}"/>
              </a:ext>
            </a:extLst>
          </p:cNvPr>
          <p:cNvSpPr txBox="1"/>
          <p:nvPr/>
        </p:nvSpPr>
        <p:spPr>
          <a:xfrm>
            <a:off x="838198" y="3560824"/>
            <a:ext cx="46383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</a:t>
            </a:r>
            <a:r>
              <a:rPr lang="de-DE" sz="32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 tài</a:t>
            </a:r>
            <a:endParaRPr lang="en-US" sz="32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1051458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</TotalTime>
  <Words>2618</Words>
  <PresentationFormat>Màn hình rộng</PresentationFormat>
  <Paragraphs>371</Paragraphs>
  <Slides>38</Slides>
  <Notes>0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Forte</vt:lpstr>
      <vt:lpstr>Old English Text MT</vt:lpstr>
      <vt:lpstr>Times New Roman</vt:lpstr>
      <vt:lpstr>Chủ đề Office</vt:lpstr>
      <vt:lpstr>Equation</vt:lpstr>
      <vt:lpstr>Bản trình bày PowerPoint</vt:lpstr>
      <vt:lpstr>TIẾT 1 : GIỚI THIỆU BÀI HỌC VÀ TRI THỨC NGỮ VĂ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III. Suy ngẫm và phản hồi</vt:lpstr>
      <vt:lpstr>Bản trình bày PowerPoint</vt:lpstr>
      <vt:lpstr>Bản trình bày PowerPoint</vt:lpstr>
      <vt:lpstr>III. Suy ngẫm và phản hồi</vt:lpstr>
      <vt:lpstr>Bản trình bày PowerPoint</vt:lpstr>
      <vt:lpstr>III. Suy ngẫm và phản hồi</vt:lpstr>
      <vt:lpstr>Bản trình bày PowerPoint</vt:lpstr>
      <vt:lpstr>Bản trình bày PowerPoint</vt:lpstr>
      <vt:lpstr>Bản trình bày PowerPoint</vt:lpstr>
      <vt:lpstr>Luật chơi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03T01:33:34Z</dcterms:created>
  <dcterms:modified xsi:type="dcterms:W3CDTF">2022-07-19T17:33:15Z</dcterms:modified>
</cp:coreProperties>
</file>